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484" r:id="rId2"/>
    <p:sldId id="424" r:id="rId3"/>
    <p:sldId id="423" r:id="rId4"/>
    <p:sldId id="480" r:id="rId5"/>
    <p:sldId id="422" r:id="rId6"/>
    <p:sldId id="444" r:id="rId7"/>
    <p:sldId id="409" r:id="rId8"/>
    <p:sldId id="448" r:id="rId9"/>
    <p:sldId id="457" r:id="rId10"/>
    <p:sldId id="449" r:id="rId11"/>
    <p:sldId id="450" r:id="rId12"/>
    <p:sldId id="373" r:id="rId13"/>
    <p:sldId id="374" r:id="rId14"/>
    <p:sldId id="477" r:id="rId15"/>
    <p:sldId id="445" r:id="rId16"/>
    <p:sldId id="375" r:id="rId17"/>
    <p:sldId id="376" r:id="rId18"/>
    <p:sldId id="377" r:id="rId19"/>
    <p:sldId id="378" r:id="rId20"/>
    <p:sldId id="379" r:id="rId21"/>
    <p:sldId id="380" r:id="rId22"/>
    <p:sldId id="381" r:id="rId23"/>
    <p:sldId id="382" r:id="rId24"/>
    <p:sldId id="383" r:id="rId25"/>
    <p:sldId id="384" r:id="rId26"/>
    <p:sldId id="385" r:id="rId27"/>
    <p:sldId id="458" r:id="rId28"/>
    <p:sldId id="386" r:id="rId29"/>
    <p:sldId id="387" r:id="rId30"/>
    <p:sldId id="388" r:id="rId31"/>
    <p:sldId id="426" r:id="rId32"/>
    <p:sldId id="389" r:id="rId33"/>
    <p:sldId id="483" r:id="rId34"/>
    <p:sldId id="481" r:id="rId35"/>
    <p:sldId id="460" r:id="rId36"/>
    <p:sldId id="452" r:id="rId37"/>
    <p:sldId id="453" r:id="rId38"/>
    <p:sldId id="454" r:id="rId39"/>
    <p:sldId id="455" r:id="rId40"/>
    <p:sldId id="456" r:id="rId41"/>
    <p:sldId id="475" r:id="rId42"/>
    <p:sldId id="476" r:id="rId43"/>
    <p:sldId id="478" r:id="rId44"/>
    <p:sldId id="517" r:id="rId45"/>
    <p:sldId id="518" r:id="rId46"/>
    <p:sldId id="519" r:id="rId47"/>
    <p:sldId id="520" r:id="rId48"/>
    <p:sldId id="521" r:id="rId49"/>
    <p:sldId id="522" r:id="rId50"/>
    <p:sldId id="523" r:id="rId51"/>
    <p:sldId id="524" r:id="rId52"/>
    <p:sldId id="485" r:id="rId53"/>
    <p:sldId id="486" r:id="rId54"/>
    <p:sldId id="487" r:id="rId55"/>
    <p:sldId id="488" r:id="rId56"/>
    <p:sldId id="489" r:id="rId57"/>
    <p:sldId id="490" r:id="rId58"/>
    <p:sldId id="492" r:id="rId59"/>
    <p:sldId id="494" r:id="rId60"/>
    <p:sldId id="495" r:id="rId61"/>
    <p:sldId id="496" r:id="rId62"/>
    <p:sldId id="497" r:id="rId63"/>
    <p:sldId id="504" r:id="rId64"/>
    <p:sldId id="474" r:id="rId65"/>
    <p:sldId id="459" r:id="rId66"/>
    <p:sldId id="507" r:id="rId67"/>
    <p:sldId id="508" r:id="rId68"/>
    <p:sldId id="509" r:id="rId69"/>
    <p:sldId id="510" r:id="rId70"/>
    <p:sldId id="511" r:id="rId71"/>
    <p:sldId id="512" r:id="rId72"/>
    <p:sldId id="513" r:id="rId73"/>
    <p:sldId id="514" r:id="rId74"/>
    <p:sldId id="515" r:id="rId75"/>
    <p:sldId id="516" r:id="rId7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2" autoAdjust="0"/>
    <p:restoredTop sz="93721" autoAdjust="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6E5712-AB92-4132-B1AD-86E33FAAEFF3}" type="slidenum">
              <a:rPr lang="en-GB"/>
              <a:pPr>
                <a:defRPr/>
              </a:pPr>
              <a:t>57</a:t>
            </a:fld>
            <a:endParaRPr lang="en-GB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Basic idea is to combine the information which was used in the 2 well known tools: MW and IS.</a:t>
            </a:r>
          </a:p>
          <a:p>
            <a:r>
              <a:rPr lang="en-GB" smtClean="0"/>
              <a:t>MS select a region of similar colour according to your input. Fat pen and the boundary snapps to high contrast edges. </a:t>
            </a:r>
          </a:p>
          <a:p>
            <a:r>
              <a:rPr lang="en-GB" smtClean="0"/>
              <a:t>Grabcut combines it. And this allows us to simplify the user interface considerably by …</a:t>
            </a:r>
          </a:p>
        </p:txBody>
      </p:sp>
    </p:spTree>
    <p:extLst>
      <p:ext uri="{BB962C8B-B14F-4D97-AF65-F5344CB8AC3E}">
        <p14:creationId xmlns:p14="http://schemas.microsoft.com/office/powerpoint/2010/main" val="2443854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94AC2D-CB09-4510-A687-11A49F869376}" type="slidenum">
              <a:rPr lang="en-GB"/>
              <a:pPr>
                <a:defRPr/>
              </a:pPr>
              <a:t>58</a:t>
            </a:fld>
            <a:endParaRPr lang="en-GB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dirty="0" smtClean="0"/>
              <a:t>Optimization engine we use Graph Cuts. By now everybody should know what graph cut is. IN case you missed it here is a very brief introduction. </a:t>
            </a:r>
          </a:p>
          <a:p>
            <a:endParaRPr lang="en-GB" dirty="0" smtClean="0"/>
          </a:p>
          <a:p>
            <a:r>
              <a:rPr lang="en-GB" dirty="0" smtClean="0"/>
              <a:t>To image. 3D view. First task to construct a graph. </a:t>
            </a:r>
          </a:p>
          <a:p>
            <a:r>
              <a:rPr lang="en-GB" dirty="0" smtClean="0"/>
              <a:t>All pixels on a certain </a:t>
            </a:r>
            <a:r>
              <a:rPr lang="en-GB" dirty="0" err="1" smtClean="0"/>
              <a:t>scanline</a:t>
            </a:r>
            <a:r>
              <a:rPr lang="en-GB" dirty="0" smtClean="0"/>
              <a:t>. Just a few of them. </a:t>
            </a:r>
          </a:p>
          <a:p>
            <a:r>
              <a:rPr lang="en-GB" dirty="0" smtClean="0"/>
              <a:t>Next step introduce artificial nodes. </a:t>
            </a:r>
            <a:r>
              <a:rPr lang="en-GB" dirty="0" err="1" smtClean="0"/>
              <a:t>fgd</a:t>
            </a:r>
            <a:r>
              <a:rPr lang="en-GB" dirty="0" smtClean="0"/>
              <a:t> and background. </a:t>
            </a:r>
          </a:p>
          <a:p>
            <a:r>
              <a:rPr lang="en-GB" dirty="0" smtClean="0"/>
              <a:t>Edges – contrast. Boundary is quite likely between black and white. </a:t>
            </a:r>
          </a:p>
          <a:p>
            <a:r>
              <a:rPr lang="en-GB" dirty="0" smtClean="0"/>
              <a:t>Min Cut - Minimum edge strength.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8210386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A50E18-55DE-421D-B56C-260ED6CBBBED}" type="slidenum">
              <a:rPr lang="en-GB">
                <a:solidFill>
                  <a:prstClr val="black"/>
                </a:solidFill>
              </a:rPr>
              <a:pPr>
                <a:defRPr/>
              </a:pPr>
              <a:t>61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Moderately straightforward examples- after the user input automnatically</a:t>
            </a:r>
          </a:p>
        </p:txBody>
      </p:sp>
    </p:spTree>
    <p:extLst>
      <p:ext uri="{BB962C8B-B14F-4D97-AF65-F5344CB8AC3E}">
        <p14:creationId xmlns:p14="http://schemas.microsoft.com/office/powerpoint/2010/main" val="5492459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2C9E3-DE8B-455B-8E5B-DF103292DDEE}" type="slidenum">
              <a:rPr lang="en-GB">
                <a:solidFill>
                  <a:prstClr val="black"/>
                </a:solidFill>
              </a:rPr>
              <a:pPr>
                <a:defRPr/>
              </a:pPr>
              <a:t>6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You might wonder when does it fail. 4 cases. Low contrats – an edge not good visible</a:t>
            </a:r>
          </a:p>
        </p:txBody>
      </p:sp>
    </p:spTree>
    <p:extLst>
      <p:ext uri="{BB962C8B-B14F-4D97-AF65-F5344CB8AC3E}">
        <p14:creationId xmlns:p14="http://schemas.microsoft.com/office/powerpoint/2010/main" val="2322980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zhen@cuhk.edu.cn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56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68.jpeg"/><Relationship Id="rId7" Type="http://schemas.openxmlformats.org/officeDocument/2006/relationships/image" Target="../media/image7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jpe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7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8.png"/><Relationship Id="rId10" Type="http://schemas.openxmlformats.org/officeDocument/2006/relationships/image" Target="../media/image57.png"/><Relationship Id="rId4" Type="http://schemas.openxmlformats.org/officeDocument/2006/relationships/image" Target="../media/image71.jpeg"/><Relationship Id="rId9" Type="http://schemas.openxmlformats.org/officeDocument/2006/relationships/image" Target="../media/image7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hyperlink" Target="https://people.eecs.berkeley.edu/~jonlong/long_shelhamer_fcn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hyperlink" Target="https://arxiv.org/pdf/1511.07122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7568" y="1371600"/>
            <a:ext cx="8605432" cy="914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523240" marR="12700" indent="740410">
              <a:lnSpc>
                <a:spcPct val="116799"/>
              </a:lnSpc>
            </a:pPr>
            <a:r>
              <a:rPr sz="3600" b="1" spc="35" dirty="0" smtClean="0">
                <a:latin typeface="Calibri Light"/>
                <a:cs typeface="Calibri Light"/>
              </a:rPr>
              <a:t>EIE4512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20" dirty="0" smtClean="0">
                <a:latin typeface="Calibri Light"/>
                <a:cs typeface="Calibri Light"/>
              </a:rPr>
              <a:t>-</a:t>
            </a:r>
            <a:r>
              <a:rPr sz="3600" b="1" spc="30" dirty="0" smtClean="0">
                <a:latin typeface="Calibri Light"/>
                <a:cs typeface="Calibri Light"/>
              </a:rPr>
              <a:t> Digita</a:t>
            </a:r>
            <a:r>
              <a:rPr sz="3600" b="1" spc="15" dirty="0" smtClean="0">
                <a:latin typeface="Calibri Light"/>
                <a:cs typeface="Calibri Light"/>
              </a:rPr>
              <a:t>l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40" dirty="0" smtClean="0">
                <a:latin typeface="Calibri Light"/>
                <a:cs typeface="Calibri Light"/>
              </a:rPr>
              <a:t>Imag</a:t>
            </a:r>
            <a:r>
              <a:rPr sz="3600" b="1" spc="35" dirty="0" smtClean="0">
                <a:latin typeface="Calibri Light"/>
                <a:cs typeface="Calibri Light"/>
              </a:rPr>
              <a:t>e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35" dirty="0" smtClean="0">
                <a:latin typeface="Calibri Light"/>
                <a:cs typeface="Calibri Light"/>
              </a:rPr>
              <a:t>Processing</a:t>
            </a:r>
            <a:r>
              <a:rPr lang="en-US" sz="3600" b="1" spc="30" dirty="0">
                <a:latin typeface="Calibri Light"/>
                <a:cs typeface="Calibri Light"/>
              </a:rPr>
              <a:t/>
            </a:r>
            <a:br>
              <a:rPr lang="en-US" sz="3600" b="1" spc="30" dirty="0">
                <a:latin typeface="Calibri Light"/>
                <a:cs typeface="Calibri Light"/>
              </a:rPr>
            </a:br>
            <a:r>
              <a:rPr lang="en-US" sz="3600" b="1" spc="30" dirty="0" smtClean="0">
                <a:latin typeface="Calibri Light"/>
                <a:cs typeface="Calibri Light"/>
              </a:rPr>
              <a:t>           More Image Segmentation Methods</a:t>
            </a:r>
            <a:endParaRPr sz="3600" b="1" dirty="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7568" y="2596129"/>
            <a:ext cx="2657686" cy="24160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543274" y="3207816"/>
            <a:ext cx="4972685" cy="154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452245" marR="1452245" indent="-127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Zhen Li</a:t>
            </a:r>
            <a:r>
              <a:rPr sz="2000" dirty="0" smtClean="0">
                <a:latin typeface="Calibri Light"/>
                <a:cs typeface="Calibri Light"/>
                <a:hlinkClick r:id="rId3"/>
              </a:rPr>
              <a:t> lizhen@cuhk.edu.cn</a:t>
            </a:r>
            <a:endParaRPr sz="2000" dirty="0">
              <a:latin typeface="Calibri Light"/>
              <a:cs typeface="Calibri Light"/>
            </a:endParaRPr>
          </a:p>
          <a:p>
            <a:pPr marR="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School of Science and Engineering</a:t>
            </a:r>
            <a:endParaRPr sz="2000" dirty="0">
              <a:latin typeface="Calibri Light"/>
              <a:cs typeface="Calibri Light"/>
            </a:endParaRPr>
          </a:p>
          <a:p>
            <a:pPr marL="12700" marR="1270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The Chinese University of Hong Kong, Shen Zhen </a:t>
            </a:r>
            <a:r>
              <a:rPr lang="en-US" sz="2000" dirty="0" smtClean="0">
                <a:latin typeface="Calibri Light"/>
                <a:cs typeface="Calibri Light"/>
              </a:rPr>
              <a:t>May 7-9</a:t>
            </a:r>
            <a:r>
              <a:rPr sz="2000" dirty="0" smtClean="0">
                <a:latin typeface="Calibri Light"/>
                <a:cs typeface="Calibri Light"/>
              </a:rPr>
              <a:t>, 2019</a:t>
            </a:r>
            <a:endParaRPr sz="2000" dirty="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54648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hlinkClick r:id="rId4"/>
              </a:rPr>
              <a:t>http://www.caip.rutgers.edu/~comanici/MSPAMI/msPamiResults.htm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 and equally distributed k cluster center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 (smoothest point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7" y="1371600"/>
            <a:ext cx="2975524" cy="22017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20877" y="53340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  <p:pic>
        <p:nvPicPr>
          <p:cNvPr id="10242" name="Picture 2" descr="pre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508" y="3635400"/>
            <a:ext cx="3445097" cy="1657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49A41-B7E2-470F-BA31-B7DA31C8971D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Jianbo</a:t>
            </a:r>
            <a:r>
              <a:rPr lang="en-US" altLang="en-US" dirty="0"/>
              <a:t> Shi’s Graph-Partitioning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066800" y="1828800"/>
            <a:ext cx="702786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 An image is represented by a graph whose nodes</a:t>
            </a:r>
          </a:p>
          <a:p>
            <a:r>
              <a:rPr lang="en-US" altLang="en-US" dirty="0">
                <a:solidFill>
                  <a:srgbClr val="FF3300"/>
                </a:solidFill>
              </a:rPr>
              <a:t>  are pixels or small groups of pixels.</a:t>
            </a:r>
          </a:p>
          <a:p>
            <a:endParaRPr lang="en-US" altLang="en-US" dirty="0">
              <a:solidFill>
                <a:srgbClr val="FF3300"/>
              </a:solidFill>
            </a:endParaRPr>
          </a:p>
          <a:p>
            <a:pPr>
              <a:buFontTx/>
              <a:buChar char="•"/>
            </a:pPr>
            <a:r>
              <a:rPr lang="en-US" altLang="en-US" dirty="0">
                <a:solidFill>
                  <a:schemeClr val="accent1"/>
                </a:solidFill>
              </a:rPr>
              <a:t> The goal is to partition the vertices into disjoint sets so</a:t>
            </a:r>
          </a:p>
          <a:p>
            <a:r>
              <a:rPr lang="en-US" altLang="en-US" dirty="0">
                <a:solidFill>
                  <a:schemeClr val="accent1"/>
                </a:solidFill>
              </a:rPr>
              <a:t>   that the similarity within each set is high and</a:t>
            </a:r>
          </a:p>
          <a:p>
            <a:r>
              <a:rPr lang="en-US" altLang="en-US" dirty="0">
                <a:solidFill>
                  <a:schemeClr val="accent1"/>
                </a:solidFill>
              </a:rPr>
              <a:t>   across different sets is low.</a:t>
            </a:r>
            <a:endParaRPr lang="en-US" altLang="en-US" dirty="0"/>
          </a:p>
        </p:txBody>
      </p:sp>
      <p:sp>
        <p:nvSpPr>
          <p:cNvPr id="83974" name="Oval 6"/>
          <p:cNvSpPr>
            <a:spLocks noChangeArrowheads="1"/>
          </p:cNvSpPr>
          <p:nvPr/>
        </p:nvSpPr>
        <p:spPr bwMode="auto">
          <a:xfrm>
            <a:off x="1828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Oval 7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Oval 8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2286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Oval 10"/>
          <p:cNvSpPr>
            <a:spLocks noChangeArrowheads="1"/>
          </p:cNvSpPr>
          <p:nvPr/>
        </p:nvSpPr>
        <p:spPr bwMode="auto">
          <a:xfrm>
            <a:off x="16764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Oval 11"/>
          <p:cNvSpPr>
            <a:spLocks noChangeArrowheads="1"/>
          </p:cNvSpPr>
          <p:nvPr/>
        </p:nvSpPr>
        <p:spPr bwMode="auto">
          <a:xfrm>
            <a:off x="2362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Oval 12"/>
          <p:cNvSpPr>
            <a:spLocks noChangeArrowheads="1"/>
          </p:cNvSpPr>
          <p:nvPr/>
        </p:nvSpPr>
        <p:spPr bwMode="auto">
          <a:xfrm>
            <a:off x="1447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Oval 13"/>
          <p:cNvSpPr>
            <a:spLocks noChangeArrowheads="1"/>
          </p:cNvSpPr>
          <p:nvPr/>
        </p:nvSpPr>
        <p:spPr bwMode="auto">
          <a:xfrm>
            <a:off x="15240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Oval 14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Oval 15"/>
          <p:cNvSpPr>
            <a:spLocks noChangeArrowheads="1"/>
          </p:cNvSpPr>
          <p:nvPr/>
        </p:nvSpPr>
        <p:spPr bwMode="auto">
          <a:xfrm>
            <a:off x="5562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Oval 16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Oval 17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Oval 18"/>
          <p:cNvSpPr>
            <a:spLocks noChangeArrowheads="1"/>
          </p:cNvSpPr>
          <p:nvPr/>
        </p:nvSpPr>
        <p:spPr bwMode="auto">
          <a:xfrm>
            <a:off x="57150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Oval 19"/>
          <p:cNvSpPr>
            <a:spLocks noChangeArrowheads="1"/>
          </p:cNvSpPr>
          <p:nvPr/>
        </p:nvSpPr>
        <p:spPr bwMode="auto">
          <a:xfrm>
            <a:off x="6172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Oval 20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5791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Oval 22"/>
          <p:cNvSpPr>
            <a:spLocks noChangeArrowheads="1"/>
          </p:cNvSpPr>
          <p:nvPr/>
        </p:nvSpPr>
        <p:spPr bwMode="auto">
          <a:xfrm>
            <a:off x="5334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Line 34"/>
          <p:cNvSpPr>
            <a:spLocks noChangeShapeType="1"/>
          </p:cNvSpPr>
          <p:nvPr/>
        </p:nvSpPr>
        <p:spPr bwMode="auto">
          <a:xfrm flipH="1">
            <a:off x="1524000" y="4800600"/>
            <a:ext cx="2286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3" name="Line 35"/>
          <p:cNvSpPr>
            <a:spLocks noChangeShapeType="1"/>
          </p:cNvSpPr>
          <p:nvPr/>
        </p:nvSpPr>
        <p:spPr bwMode="auto">
          <a:xfrm>
            <a:off x="1524000" y="51054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4" name="Line 36"/>
          <p:cNvSpPr>
            <a:spLocks noChangeShapeType="1"/>
          </p:cNvSpPr>
          <p:nvPr/>
        </p:nvSpPr>
        <p:spPr bwMode="auto">
          <a:xfrm>
            <a:off x="1600200" y="5486400"/>
            <a:ext cx="3810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5" name="Line 37"/>
          <p:cNvSpPr>
            <a:spLocks noChangeShapeType="1"/>
          </p:cNvSpPr>
          <p:nvPr/>
        </p:nvSpPr>
        <p:spPr bwMode="auto">
          <a:xfrm>
            <a:off x="1981200" y="5638800"/>
            <a:ext cx="381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6" name="Line 38"/>
          <p:cNvSpPr>
            <a:spLocks noChangeShapeType="1"/>
          </p:cNvSpPr>
          <p:nvPr/>
        </p:nvSpPr>
        <p:spPr bwMode="auto">
          <a:xfrm flipH="1">
            <a:off x="2362200" y="5257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2209800" y="4800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>
            <a:off x="1752600" y="4800600"/>
            <a:ext cx="457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09" name="Line 41"/>
          <p:cNvSpPr>
            <a:spLocks noChangeShapeType="1"/>
          </p:cNvSpPr>
          <p:nvPr/>
        </p:nvSpPr>
        <p:spPr bwMode="auto">
          <a:xfrm>
            <a:off x="1752600" y="4800600"/>
            <a:ext cx="152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0" name="Line 42"/>
          <p:cNvSpPr>
            <a:spLocks noChangeShapeType="1"/>
          </p:cNvSpPr>
          <p:nvPr/>
        </p:nvSpPr>
        <p:spPr bwMode="auto">
          <a:xfrm>
            <a:off x="1524000" y="5105400"/>
            <a:ext cx="3810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1" name="Line 43"/>
          <p:cNvSpPr>
            <a:spLocks noChangeShapeType="1"/>
          </p:cNvSpPr>
          <p:nvPr/>
        </p:nvSpPr>
        <p:spPr bwMode="auto">
          <a:xfrm flipV="1">
            <a:off x="1600200" y="51816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2" name="Line 44"/>
          <p:cNvSpPr>
            <a:spLocks noChangeShapeType="1"/>
          </p:cNvSpPr>
          <p:nvPr/>
        </p:nvSpPr>
        <p:spPr bwMode="auto">
          <a:xfrm>
            <a:off x="1905000" y="5181600"/>
            <a:ext cx="76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3" name="Line 45"/>
          <p:cNvSpPr>
            <a:spLocks noChangeShapeType="1"/>
          </p:cNvSpPr>
          <p:nvPr/>
        </p:nvSpPr>
        <p:spPr bwMode="auto">
          <a:xfrm>
            <a:off x="1905000" y="5181600"/>
            <a:ext cx="5334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4" name="Line 46"/>
          <p:cNvSpPr>
            <a:spLocks noChangeShapeType="1"/>
          </p:cNvSpPr>
          <p:nvPr/>
        </p:nvSpPr>
        <p:spPr bwMode="auto">
          <a:xfrm>
            <a:off x="1905000" y="5181600"/>
            <a:ext cx="457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5" name="Line 47"/>
          <p:cNvSpPr>
            <a:spLocks noChangeShapeType="1"/>
          </p:cNvSpPr>
          <p:nvPr/>
        </p:nvSpPr>
        <p:spPr bwMode="auto">
          <a:xfrm flipV="1">
            <a:off x="1905000" y="5257800"/>
            <a:ext cx="533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6" name="Line 48"/>
          <p:cNvSpPr>
            <a:spLocks noChangeShapeType="1"/>
          </p:cNvSpPr>
          <p:nvPr/>
        </p:nvSpPr>
        <p:spPr bwMode="auto">
          <a:xfrm flipV="1">
            <a:off x="1905000" y="4800600"/>
            <a:ext cx="3048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7" name="Line 49"/>
          <p:cNvSpPr>
            <a:spLocks noChangeShapeType="1"/>
          </p:cNvSpPr>
          <p:nvPr/>
        </p:nvSpPr>
        <p:spPr bwMode="auto">
          <a:xfrm flipV="1">
            <a:off x="1981200" y="4800600"/>
            <a:ext cx="228600" cy="838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8" name="Line 50"/>
          <p:cNvSpPr>
            <a:spLocks noChangeShapeType="1"/>
          </p:cNvSpPr>
          <p:nvPr/>
        </p:nvSpPr>
        <p:spPr bwMode="auto">
          <a:xfrm flipV="1">
            <a:off x="1524000" y="4800600"/>
            <a:ext cx="685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19" name="Line 51"/>
          <p:cNvSpPr>
            <a:spLocks noChangeShapeType="1"/>
          </p:cNvSpPr>
          <p:nvPr/>
        </p:nvSpPr>
        <p:spPr bwMode="auto">
          <a:xfrm flipV="1">
            <a:off x="1600200" y="5257800"/>
            <a:ext cx="838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0" name="Line 52"/>
          <p:cNvSpPr>
            <a:spLocks noChangeShapeType="1"/>
          </p:cNvSpPr>
          <p:nvPr/>
        </p:nvSpPr>
        <p:spPr bwMode="auto">
          <a:xfrm>
            <a:off x="5181600" y="44958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1" name="Line 53"/>
          <p:cNvSpPr>
            <a:spLocks noChangeShapeType="1"/>
          </p:cNvSpPr>
          <p:nvPr/>
        </p:nvSpPr>
        <p:spPr bwMode="auto">
          <a:xfrm flipV="1">
            <a:off x="5181600" y="4267200"/>
            <a:ext cx="12954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2" name="Line 54"/>
          <p:cNvSpPr>
            <a:spLocks noChangeShapeType="1"/>
          </p:cNvSpPr>
          <p:nvPr/>
        </p:nvSpPr>
        <p:spPr bwMode="auto">
          <a:xfrm flipH="1">
            <a:off x="6248400" y="4267200"/>
            <a:ext cx="2286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>
            <a:off x="6248400" y="4648200"/>
            <a:ext cx="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5" name="Line 57"/>
          <p:cNvSpPr>
            <a:spLocks noChangeShapeType="1"/>
          </p:cNvSpPr>
          <p:nvPr/>
        </p:nvSpPr>
        <p:spPr bwMode="auto">
          <a:xfrm>
            <a:off x="5410200" y="4953000"/>
            <a:ext cx="3810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6" name="Line 58"/>
          <p:cNvSpPr>
            <a:spLocks noChangeShapeType="1"/>
          </p:cNvSpPr>
          <p:nvPr/>
        </p:nvSpPr>
        <p:spPr bwMode="auto">
          <a:xfrm flipV="1">
            <a:off x="5791200" y="4876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7" name="Line 59"/>
          <p:cNvSpPr>
            <a:spLocks noChangeShapeType="1"/>
          </p:cNvSpPr>
          <p:nvPr/>
        </p:nvSpPr>
        <p:spPr bwMode="auto">
          <a:xfrm>
            <a:off x="5638800" y="4419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 flipV="1">
            <a:off x="5410200" y="4876800"/>
            <a:ext cx="457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29" name="Line 61"/>
          <p:cNvSpPr>
            <a:spLocks noChangeShapeType="1"/>
          </p:cNvSpPr>
          <p:nvPr/>
        </p:nvSpPr>
        <p:spPr bwMode="auto">
          <a:xfrm flipV="1">
            <a:off x="5867400" y="4343400"/>
            <a:ext cx="228600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0" name="Line 62"/>
          <p:cNvSpPr>
            <a:spLocks noChangeShapeType="1"/>
          </p:cNvSpPr>
          <p:nvPr/>
        </p:nvSpPr>
        <p:spPr bwMode="auto">
          <a:xfrm flipV="1">
            <a:off x="5791200" y="4648200"/>
            <a:ext cx="457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 flipH="1">
            <a:off x="5715000" y="5105400"/>
            <a:ext cx="533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2" name="Line 64"/>
          <p:cNvSpPr>
            <a:spLocks noChangeShapeType="1"/>
          </p:cNvSpPr>
          <p:nvPr/>
        </p:nvSpPr>
        <p:spPr bwMode="auto">
          <a:xfrm flipH="1">
            <a:off x="5410200" y="4343400"/>
            <a:ext cx="68580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3" name="Line 65"/>
          <p:cNvSpPr>
            <a:spLocks noChangeShapeType="1"/>
          </p:cNvSpPr>
          <p:nvPr/>
        </p:nvSpPr>
        <p:spPr bwMode="auto">
          <a:xfrm>
            <a:off x="5410200" y="4953000"/>
            <a:ext cx="8382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4" name="Line 66"/>
          <p:cNvSpPr>
            <a:spLocks noChangeShapeType="1"/>
          </p:cNvSpPr>
          <p:nvPr/>
        </p:nvSpPr>
        <p:spPr bwMode="auto">
          <a:xfrm flipV="1">
            <a:off x="2438400" y="4495800"/>
            <a:ext cx="2743200" cy="762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 flipV="1">
            <a:off x="2362200" y="4953000"/>
            <a:ext cx="30480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571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F462D-7D9C-41CD-92C8-5B5BA6247A6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al</a:t>
            </a:r>
            <a:r>
              <a:rPr lang="en-US" altLang="en-US" dirty="0">
                <a:solidFill>
                  <a:srgbClr val="FFCC00"/>
                </a:solidFill>
              </a:rPr>
              <a:t> </a:t>
            </a:r>
            <a:r>
              <a:rPr lang="en-US" altLang="en-US" dirty="0"/>
              <a:t>Cuts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517525" y="2022475"/>
            <a:ext cx="797401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/>
              <a:t> Let </a:t>
            </a:r>
            <a:r>
              <a:rPr lang="en-US" altLang="en-US">
                <a:solidFill>
                  <a:srgbClr val="FF3300"/>
                </a:solidFill>
              </a:rPr>
              <a:t>G = (V,E)</a:t>
            </a:r>
            <a:r>
              <a:rPr lang="en-US" altLang="en-US"/>
              <a:t> be a graph. Each </a:t>
            </a:r>
            <a:r>
              <a:rPr lang="en-US" altLang="en-US">
                <a:solidFill>
                  <a:srgbClr val="FF3300"/>
                </a:solidFill>
              </a:rPr>
              <a:t>edge (u,v)</a:t>
            </a:r>
            <a:r>
              <a:rPr lang="en-US" altLang="en-US"/>
              <a:t> has a </a:t>
            </a:r>
            <a:r>
              <a:rPr lang="en-US" altLang="en-US">
                <a:solidFill>
                  <a:srgbClr val="FF3300"/>
                </a:solidFill>
              </a:rPr>
              <a:t>weight w(u,v)</a:t>
            </a:r>
          </a:p>
          <a:p>
            <a:r>
              <a:rPr lang="en-US" altLang="en-US"/>
              <a:t>  that represents the similarity between u and v.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Graph G can be broken into 2 disjoint graphs with node sets</a:t>
            </a:r>
          </a:p>
          <a:p>
            <a:r>
              <a:rPr lang="en-US" altLang="en-US"/>
              <a:t>  A and B by removing edges that connect these sets.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Let </a:t>
            </a:r>
            <a:r>
              <a:rPr lang="en-US" altLang="en-US">
                <a:solidFill>
                  <a:srgbClr val="0066FF"/>
                </a:solidFill>
              </a:rPr>
              <a:t>cut(A,B) = </a:t>
            </a:r>
            <a:r>
              <a:rPr lang="en-US" altLang="en-US">
                <a:solidFill>
                  <a:srgbClr val="0066FF"/>
                </a:solidFill>
                <a:sym typeface="Symbol" panose="05050102010706020507" pitchFamily="18" charset="2"/>
              </a:rPr>
              <a:t>     w(u,v).</a:t>
            </a:r>
          </a:p>
          <a:p>
            <a:pPr>
              <a:buFontTx/>
              <a:buChar char="•"/>
            </a:pPr>
            <a:endParaRPr lang="en-US" altLang="en-US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en-US">
                <a:sym typeface="Symbol" panose="05050102010706020507" pitchFamily="18" charset="2"/>
              </a:rPr>
              <a:t> One way to segment G is to find the minimal cut.</a:t>
            </a:r>
            <a:endParaRPr lang="en-US" altLang="en-US"/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209800" y="4572000"/>
            <a:ext cx="1044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66FF"/>
                </a:solidFill>
              </a:rPr>
              <a:t>u</a:t>
            </a:r>
            <a:r>
              <a:rPr lang="en-US" altLang="en-US" sz="1800">
                <a:solidFill>
                  <a:srgbClr val="0066FF"/>
                </a:solidFill>
                <a:sym typeface="Symbol" panose="05050102010706020507" pitchFamily="18" charset="2"/>
              </a:rPr>
              <a:t>A, vB</a:t>
            </a:r>
          </a:p>
        </p:txBody>
      </p:sp>
    </p:spTree>
    <p:extLst>
      <p:ext uri="{BB962C8B-B14F-4D97-AF65-F5344CB8AC3E}">
        <p14:creationId xmlns:p14="http://schemas.microsoft.com/office/powerpoint/2010/main" val="2618474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957C4-80F7-4423-A894-D8E88AA06F0A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t(A,B)</a:t>
            </a:r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1828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Oval 6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Oval 7"/>
          <p:cNvSpPr>
            <a:spLocks noChangeArrowheads="1"/>
          </p:cNvSpPr>
          <p:nvPr/>
        </p:nvSpPr>
        <p:spPr bwMode="auto">
          <a:xfrm>
            <a:off x="2286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4" name="Oval 8"/>
          <p:cNvSpPr>
            <a:spLocks noChangeArrowheads="1"/>
          </p:cNvSpPr>
          <p:nvPr/>
        </p:nvSpPr>
        <p:spPr bwMode="auto">
          <a:xfrm>
            <a:off x="16764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5" name="Oval 9"/>
          <p:cNvSpPr>
            <a:spLocks noChangeArrowheads="1"/>
          </p:cNvSpPr>
          <p:nvPr/>
        </p:nvSpPr>
        <p:spPr bwMode="auto">
          <a:xfrm>
            <a:off x="2362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1447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Oval 11"/>
          <p:cNvSpPr>
            <a:spLocks noChangeArrowheads="1"/>
          </p:cNvSpPr>
          <p:nvPr/>
        </p:nvSpPr>
        <p:spPr bwMode="auto">
          <a:xfrm>
            <a:off x="15240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Oval 12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9" name="Oval 13"/>
          <p:cNvSpPr>
            <a:spLocks noChangeArrowheads="1"/>
          </p:cNvSpPr>
          <p:nvPr/>
        </p:nvSpPr>
        <p:spPr bwMode="auto">
          <a:xfrm>
            <a:off x="5562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0" name="Oval 14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1" name="Oval 15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2" name="Oval 16"/>
          <p:cNvSpPr>
            <a:spLocks noChangeArrowheads="1"/>
          </p:cNvSpPr>
          <p:nvPr/>
        </p:nvSpPr>
        <p:spPr bwMode="auto">
          <a:xfrm>
            <a:off x="57150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3" name="Oval 17"/>
          <p:cNvSpPr>
            <a:spLocks noChangeArrowheads="1"/>
          </p:cNvSpPr>
          <p:nvPr/>
        </p:nvSpPr>
        <p:spPr bwMode="auto">
          <a:xfrm>
            <a:off x="6172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4" name="Oval 18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5791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5334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 flipH="1">
            <a:off x="1524000" y="4800600"/>
            <a:ext cx="2286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>
            <a:off x="1524000" y="51054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39" name="Line 23"/>
          <p:cNvSpPr>
            <a:spLocks noChangeShapeType="1"/>
          </p:cNvSpPr>
          <p:nvPr/>
        </p:nvSpPr>
        <p:spPr bwMode="auto">
          <a:xfrm>
            <a:off x="1600200" y="5486400"/>
            <a:ext cx="3810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0" name="Line 24"/>
          <p:cNvSpPr>
            <a:spLocks noChangeShapeType="1"/>
          </p:cNvSpPr>
          <p:nvPr/>
        </p:nvSpPr>
        <p:spPr bwMode="auto">
          <a:xfrm>
            <a:off x="1981200" y="5638800"/>
            <a:ext cx="381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1" name="Line 25"/>
          <p:cNvSpPr>
            <a:spLocks noChangeShapeType="1"/>
          </p:cNvSpPr>
          <p:nvPr/>
        </p:nvSpPr>
        <p:spPr bwMode="auto">
          <a:xfrm flipH="1">
            <a:off x="2362200" y="5257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2209800" y="4800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3" name="Line 27"/>
          <p:cNvSpPr>
            <a:spLocks noChangeShapeType="1"/>
          </p:cNvSpPr>
          <p:nvPr/>
        </p:nvSpPr>
        <p:spPr bwMode="auto">
          <a:xfrm>
            <a:off x="1752600" y="4800600"/>
            <a:ext cx="457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4" name="Line 28"/>
          <p:cNvSpPr>
            <a:spLocks noChangeShapeType="1"/>
          </p:cNvSpPr>
          <p:nvPr/>
        </p:nvSpPr>
        <p:spPr bwMode="auto">
          <a:xfrm>
            <a:off x="1752600" y="4800600"/>
            <a:ext cx="152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>
            <a:off x="1524000" y="5105400"/>
            <a:ext cx="3810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6" name="Line 30"/>
          <p:cNvSpPr>
            <a:spLocks noChangeShapeType="1"/>
          </p:cNvSpPr>
          <p:nvPr/>
        </p:nvSpPr>
        <p:spPr bwMode="auto">
          <a:xfrm flipV="1">
            <a:off x="1600200" y="51816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7" name="Line 31"/>
          <p:cNvSpPr>
            <a:spLocks noChangeShapeType="1"/>
          </p:cNvSpPr>
          <p:nvPr/>
        </p:nvSpPr>
        <p:spPr bwMode="auto">
          <a:xfrm>
            <a:off x="1905000" y="5181600"/>
            <a:ext cx="76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8" name="Line 32"/>
          <p:cNvSpPr>
            <a:spLocks noChangeShapeType="1"/>
          </p:cNvSpPr>
          <p:nvPr/>
        </p:nvSpPr>
        <p:spPr bwMode="auto">
          <a:xfrm>
            <a:off x="1905000" y="5181600"/>
            <a:ext cx="5334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49" name="Line 33"/>
          <p:cNvSpPr>
            <a:spLocks noChangeShapeType="1"/>
          </p:cNvSpPr>
          <p:nvPr/>
        </p:nvSpPr>
        <p:spPr bwMode="auto">
          <a:xfrm>
            <a:off x="1905000" y="5181600"/>
            <a:ext cx="457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0" name="Line 34"/>
          <p:cNvSpPr>
            <a:spLocks noChangeShapeType="1"/>
          </p:cNvSpPr>
          <p:nvPr/>
        </p:nvSpPr>
        <p:spPr bwMode="auto">
          <a:xfrm flipV="1">
            <a:off x="1905000" y="5257800"/>
            <a:ext cx="533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1" name="Line 35"/>
          <p:cNvSpPr>
            <a:spLocks noChangeShapeType="1"/>
          </p:cNvSpPr>
          <p:nvPr/>
        </p:nvSpPr>
        <p:spPr bwMode="auto">
          <a:xfrm flipV="1">
            <a:off x="1905000" y="4800600"/>
            <a:ext cx="3048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2" name="Line 36"/>
          <p:cNvSpPr>
            <a:spLocks noChangeShapeType="1"/>
          </p:cNvSpPr>
          <p:nvPr/>
        </p:nvSpPr>
        <p:spPr bwMode="auto">
          <a:xfrm flipV="1">
            <a:off x="1981200" y="4800600"/>
            <a:ext cx="228600" cy="838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3" name="Line 37"/>
          <p:cNvSpPr>
            <a:spLocks noChangeShapeType="1"/>
          </p:cNvSpPr>
          <p:nvPr/>
        </p:nvSpPr>
        <p:spPr bwMode="auto">
          <a:xfrm flipV="1">
            <a:off x="1524000" y="4800600"/>
            <a:ext cx="685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 flipV="1">
            <a:off x="1600200" y="5257800"/>
            <a:ext cx="838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>
            <a:off x="5181600" y="44958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 flipV="1">
            <a:off x="5181600" y="4267200"/>
            <a:ext cx="12954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7" name="Line 41"/>
          <p:cNvSpPr>
            <a:spLocks noChangeShapeType="1"/>
          </p:cNvSpPr>
          <p:nvPr/>
        </p:nvSpPr>
        <p:spPr bwMode="auto">
          <a:xfrm flipH="1">
            <a:off x="6248400" y="4267200"/>
            <a:ext cx="2286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8" name="Line 42"/>
          <p:cNvSpPr>
            <a:spLocks noChangeShapeType="1"/>
          </p:cNvSpPr>
          <p:nvPr/>
        </p:nvSpPr>
        <p:spPr bwMode="auto">
          <a:xfrm>
            <a:off x="6248400" y="4648200"/>
            <a:ext cx="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59" name="Line 43"/>
          <p:cNvSpPr>
            <a:spLocks noChangeShapeType="1"/>
          </p:cNvSpPr>
          <p:nvPr/>
        </p:nvSpPr>
        <p:spPr bwMode="auto">
          <a:xfrm>
            <a:off x="5410200" y="4953000"/>
            <a:ext cx="3810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0" name="Line 44"/>
          <p:cNvSpPr>
            <a:spLocks noChangeShapeType="1"/>
          </p:cNvSpPr>
          <p:nvPr/>
        </p:nvSpPr>
        <p:spPr bwMode="auto">
          <a:xfrm flipV="1">
            <a:off x="5791200" y="4876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1" name="Line 45"/>
          <p:cNvSpPr>
            <a:spLocks noChangeShapeType="1"/>
          </p:cNvSpPr>
          <p:nvPr/>
        </p:nvSpPr>
        <p:spPr bwMode="auto">
          <a:xfrm>
            <a:off x="5638800" y="4419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2" name="Line 46"/>
          <p:cNvSpPr>
            <a:spLocks noChangeShapeType="1"/>
          </p:cNvSpPr>
          <p:nvPr/>
        </p:nvSpPr>
        <p:spPr bwMode="auto">
          <a:xfrm flipV="1">
            <a:off x="5410200" y="4876800"/>
            <a:ext cx="457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3" name="Line 47"/>
          <p:cNvSpPr>
            <a:spLocks noChangeShapeType="1"/>
          </p:cNvSpPr>
          <p:nvPr/>
        </p:nvSpPr>
        <p:spPr bwMode="auto">
          <a:xfrm flipV="1">
            <a:off x="5867400" y="4343400"/>
            <a:ext cx="228600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4" name="Line 48"/>
          <p:cNvSpPr>
            <a:spLocks noChangeShapeType="1"/>
          </p:cNvSpPr>
          <p:nvPr/>
        </p:nvSpPr>
        <p:spPr bwMode="auto">
          <a:xfrm flipV="1">
            <a:off x="5791200" y="4648200"/>
            <a:ext cx="457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5" name="Line 49"/>
          <p:cNvSpPr>
            <a:spLocks noChangeShapeType="1"/>
          </p:cNvSpPr>
          <p:nvPr/>
        </p:nvSpPr>
        <p:spPr bwMode="auto">
          <a:xfrm flipH="1">
            <a:off x="5715000" y="5105400"/>
            <a:ext cx="533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6" name="Line 50"/>
          <p:cNvSpPr>
            <a:spLocks noChangeShapeType="1"/>
          </p:cNvSpPr>
          <p:nvPr/>
        </p:nvSpPr>
        <p:spPr bwMode="auto">
          <a:xfrm flipH="1">
            <a:off x="5410200" y="4343400"/>
            <a:ext cx="68580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>
            <a:off x="5410200" y="4953000"/>
            <a:ext cx="8382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8" name="Line 52"/>
          <p:cNvSpPr>
            <a:spLocks noChangeShapeType="1"/>
          </p:cNvSpPr>
          <p:nvPr/>
        </p:nvSpPr>
        <p:spPr bwMode="auto">
          <a:xfrm flipV="1">
            <a:off x="2438400" y="4495800"/>
            <a:ext cx="2743200" cy="762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69" name="Line 53"/>
          <p:cNvSpPr>
            <a:spLocks noChangeShapeType="1"/>
          </p:cNvSpPr>
          <p:nvPr/>
        </p:nvSpPr>
        <p:spPr bwMode="auto">
          <a:xfrm flipV="1">
            <a:off x="2362200" y="4953000"/>
            <a:ext cx="30480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6070" name="Text Box 54"/>
          <p:cNvSpPr txBox="1">
            <a:spLocks noChangeArrowheads="1"/>
          </p:cNvSpPr>
          <p:nvPr/>
        </p:nvSpPr>
        <p:spPr bwMode="auto">
          <a:xfrm>
            <a:off x="3184525" y="4384675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1</a:t>
            </a:r>
          </a:p>
        </p:txBody>
      </p: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3810000" y="5257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2</a:t>
            </a:r>
          </a:p>
        </p:txBody>
      </p:sp>
      <p:sp>
        <p:nvSpPr>
          <p:cNvPr id="86072" name="Text Box 56"/>
          <p:cNvSpPr txBox="1">
            <a:spLocks noChangeArrowheads="1"/>
          </p:cNvSpPr>
          <p:nvPr/>
        </p:nvSpPr>
        <p:spPr bwMode="auto">
          <a:xfrm>
            <a:off x="1508125" y="40036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5775325" y="36226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</a:t>
            </a:r>
          </a:p>
        </p:txBody>
      </p:sp>
      <p:sp>
        <p:nvSpPr>
          <p:cNvPr id="86074" name="Text Box 58"/>
          <p:cNvSpPr txBox="1">
            <a:spLocks noChangeArrowheads="1"/>
          </p:cNvSpPr>
          <p:nvPr/>
        </p:nvSpPr>
        <p:spPr bwMode="auto">
          <a:xfrm>
            <a:off x="1965325" y="2244725"/>
            <a:ext cx="306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cut(A,B) = </a:t>
            </a:r>
            <a:r>
              <a:rPr lang="en-US" altLang="en-US">
                <a:solidFill>
                  <a:schemeClr val="accent1"/>
                </a:solidFill>
                <a:sym typeface="Symbol" panose="05050102010706020507" pitchFamily="18" charset="2"/>
              </a:rPr>
              <a:t>     w(u,v).</a:t>
            </a: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86075" name="Text Box 59"/>
          <p:cNvSpPr txBox="1">
            <a:spLocks noChangeArrowheads="1"/>
          </p:cNvSpPr>
          <p:nvPr/>
        </p:nvSpPr>
        <p:spPr bwMode="auto">
          <a:xfrm>
            <a:off x="3032125" y="2624138"/>
            <a:ext cx="1044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chemeClr val="accent1"/>
                </a:solidFill>
              </a:rPr>
              <a:t>u</a:t>
            </a:r>
            <a:r>
              <a:rPr lang="en-US" altLang="en-US" sz="1800">
                <a:solidFill>
                  <a:schemeClr val="accent1"/>
                </a:solidFill>
                <a:sym typeface="Symbol" panose="05050102010706020507" pitchFamily="18" charset="2"/>
              </a:rPr>
              <a:t>A, vB</a:t>
            </a:r>
            <a:endParaRPr lang="en-US" altLang="en-US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7766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10590-2E23-4E47-82DE-6C1D70B7D3D7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ized Cut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746125" y="1793875"/>
            <a:ext cx="6256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Minimal cut favors cutting off small node groups,</a:t>
            </a:r>
          </a:p>
          <a:p>
            <a:r>
              <a:rPr lang="en-US" altLang="en-US">
                <a:solidFill>
                  <a:schemeClr val="accent1"/>
                </a:solidFill>
              </a:rPr>
              <a:t>so Shi proposed the </a:t>
            </a:r>
            <a:r>
              <a:rPr lang="en-US" altLang="en-US">
                <a:solidFill>
                  <a:srgbClr val="FF3300"/>
                </a:solidFill>
              </a:rPr>
              <a:t>normalized cut</a:t>
            </a:r>
            <a:r>
              <a:rPr lang="en-US" altLang="en-US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431925" y="2936875"/>
            <a:ext cx="50069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                      cut(A, B)         cut(A,B)</a:t>
            </a:r>
          </a:p>
          <a:p>
            <a:r>
              <a:rPr lang="en-US" altLang="en-US"/>
              <a:t>Ncut(A,B) =  -------------  +  -------------</a:t>
            </a:r>
          </a:p>
          <a:p>
            <a:r>
              <a:rPr lang="en-US" altLang="en-US"/>
              <a:t>                       asso(A,V)       asso(B,V)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812925" y="4683125"/>
            <a:ext cx="27940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sso(A,V) = </a:t>
            </a:r>
            <a:r>
              <a:rPr lang="en-US" altLang="en-US">
                <a:sym typeface="Symbol" panose="05050102010706020507" pitchFamily="18" charset="2"/>
              </a:rPr>
              <a:t> w(u,t)</a:t>
            </a:r>
          </a:p>
          <a:p>
            <a:r>
              <a:rPr lang="en-US" altLang="en-US">
                <a:sym typeface="Symbol" panose="05050102010706020507" pitchFamily="18" charset="2"/>
              </a:rPr>
              <a:t>                 </a:t>
            </a:r>
            <a:r>
              <a:rPr lang="en-US" altLang="en-US" sz="1800">
                <a:sym typeface="Symbol" panose="05050102010706020507" pitchFamily="18" charset="2"/>
              </a:rPr>
              <a:t>uA, tV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4953000" y="4800600"/>
            <a:ext cx="31202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How much is A connected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to the graph as a whole.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6708004" y="3214688"/>
            <a:ext cx="14398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normalized</a:t>
            </a:r>
          </a:p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cut</a:t>
            </a:r>
          </a:p>
        </p:txBody>
      </p:sp>
    </p:spTree>
    <p:extLst>
      <p:ext uri="{BB962C8B-B14F-4D97-AF65-F5344CB8AC3E}">
        <p14:creationId xmlns:p14="http://schemas.microsoft.com/office/powerpoint/2010/main" val="9151256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579CF-4E17-4FA1-8885-61C4A120C360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Normalized Cut</a:t>
            </a:r>
          </a:p>
        </p:txBody>
      </p:sp>
      <p:sp>
        <p:nvSpPr>
          <p:cNvPr id="88067" name="Oval 3"/>
          <p:cNvSpPr>
            <a:spLocks noChangeArrowheads="1"/>
          </p:cNvSpPr>
          <p:nvPr/>
        </p:nvSpPr>
        <p:spPr bwMode="auto">
          <a:xfrm>
            <a:off x="1371600" y="2743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Oval 4"/>
          <p:cNvSpPr>
            <a:spLocks noChangeArrowheads="1"/>
          </p:cNvSpPr>
          <p:nvPr/>
        </p:nvSpPr>
        <p:spPr bwMode="auto">
          <a:xfrm>
            <a:off x="2209800" y="2743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1371600" y="3429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2209800" y="3429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Oval 7"/>
          <p:cNvSpPr>
            <a:spLocks noChangeArrowheads="1"/>
          </p:cNvSpPr>
          <p:nvPr/>
        </p:nvSpPr>
        <p:spPr bwMode="auto">
          <a:xfrm>
            <a:off x="1828800" y="4038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Oval 9"/>
          <p:cNvSpPr>
            <a:spLocks noChangeArrowheads="1"/>
          </p:cNvSpPr>
          <p:nvPr/>
        </p:nvSpPr>
        <p:spPr bwMode="auto">
          <a:xfrm>
            <a:off x="6019800" y="2667000"/>
            <a:ext cx="2286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Oval 10"/>
          <p:cNvSpPr>
            <a:spLocks noChangeArrowheads="1"/>
          </p:cNvSpPr>
          <p:nvPr/>
        </p:nvSpPr>
        <p:spPr bwMode="auto">
          <a:xfrm>
            <a:off x="5029200" y="3505200"/>
            <a:ext cx="2286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5" name="Oval 11"/>
          <p:cNvSpPr>
            <a:spLocks noChangeArrowheads="1"/>
          </p:cNvSpPr>
          <p:nvPr/>
        </p:nvSpPr>
        <p:spPr bwMode="auto">
          <a:xfrm>
            <a:off x="6019800" y="3505200"/>
            <a:ext cx="2286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78" name="Line 14"/>
          <p:cNvSpPr>
            <a:spLocks noChangeShapeType="1"/>
          </p:cNvSpPr>
          <p:nvPr/>
        </p:nvSpPr>
        <p:spPr bwMode="auto">
          <a:xfrm>
            <a:off x="1524000" y="2819400"/>
            <a:ext cx="0" cy="762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286000" y="2895600"/>
            <a:ext cx="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1524000" y="3581400"/>
            <a:ext cx="762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1524000" y="3505200"/>
            <a:ext cx="38100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 flipH="1">
            <a:off x="1981200" y="3505200"/>
            <a:ext cx="3810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1752600" y="24114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084" name="Text Box 20"/>
          <p:cNvSpPr txBox="1">
            <a:spLocks noChangeArrowheads="1"/>
          </p:cNvSpPr>
          <p:nvPr/>
        </p:nvSpPr>
        <p:spPr bwMode="auto">
          <a:xfrm>
            <a:off x="1143000" y="2971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2362200" y="2971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1355725" y="36718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087" name="Text Box 23"/>
          <p:cNvSpPr txBox="1">
            <a:spLocks noChangeArrowheads="1"/>
          </p:cNvSpPr>
          <p:nvPr/>
        </p:nvSpPr>
        <p:spPr bwMode="auto">
          <a:xfrm>
            <a:off x="2193925" y="36718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1752600" y="3200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4</a:t>
            </a:r>
          </a:p>
        </p:txBody>
      </p:sp>
      <p:sp>
        <p:nvSpPr>
          <p:cNvPr id="88090" name="Freeform 26"/>
          <p:cNvSpPr>
            <a:spLocks/>
          </p:cNvSpPr>
          <p:nvPr/>
        </p:nvSpPr>
        <p:spPr bwMode="auto">
          <a:xfrm>
            <a:off x="812800" y="2768600"/>
            <a:ext cx="1168400" cy="1473200"/>
          </a:xfrm>
          <a:custGeom>
            <a:avLst/>
            <a:gdLst>
              <a:gd name="T0" fmla="*/ 448 w 736"/>
              <a:gd name="T1" fmla="*/ 32 h 928"/>
              <a:gd name="T2" fmla="*/ 64 w 736"/>
              <a:gd name="T3" fmla="*/ 128 h 928"/>
              <a:gd name="T4" fmla="*/ 112 w 736"/>
              <a:gd name="T5" fmla="*/ 800 h 928"/>
              <a:gd name="T6" fmla="*/ 736 w 736"/>
              <a:gd name="T7" fmla="*/ 896 h 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6" h="928">
                <a:moveTo>
                  <a:pt x="448" y="32"/>
                </a:moveTo>
                <a:cubicBezTo>
                  <a:pt x="284" y="16"/>
                  <a:pt x="120" y="0"/>
                  <a:pt x="64" y="128"/>
                </a:cubicBezTo>
                <a:cubicBezTo>
                  <a:pt x="8" y="256"/>
                  <a:pt x="0" y="672"/>
                  <a:pt x="112" y="800"/>
                </a:cubicBezTo>
                <a:cubicBezTo>
                  <a:pt x="224" y="928"/>
                  <a:pt x="632" y="880"/>
                  <a:pt x="736" y="896"/>
                </a:cubicBezTo>
              </a:path>
            </a:pathLst>
          </a:custGeom>
          <a:noFill/>
          <a:ln w="952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1" name="Freeform 27"/>
          <p:cNvSpPr>
            <a:spLocks/>
          </p:cNvSpPr>
          <p:nvPr/>
        </p:nvSpPr>
        <p:spPr bwMode="auto">
          <a:xfrm>
            <a:off x="1981200" y="2819400"/>
            <a:ext cx="1066800" cy="1371600"/>
          </a:xfrm>
          <a:custGeom>
            <a:avLst/>
            <a:gdLst>
              <a:gd name="T0" fmla="*/ 240 w 672"/>
              <a:gd name="T1" fmla="*/ 0 h 864"/>
              <a:gd name="T2" fmla="*/ 576 w 672"/>
              <a:gd name="T3" fmla="*/ 144 h 864"/>
              <a:gd name="T4" fmla="*/ 576 w 672"/>
              <a:gd name="T5" fmla="*/ 720 h 864"/>
              <a:gd name="T6" fmla="*/ 0 w 672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64">
                <a:moveTo>
                  <a:pt x="240" y="0"/>
                </a:moveTo>
                <a:cubicBezTo>
                  <a:pt x="380" y="12"/>
                  <a:pt x="520" y="24"/>
                  <a:pt x="576" y="144"/>
                </a:cubicBezTo>
                <a:cubicBezTo>
                  <a:pt x="632" y="264"/>
                  <a:pt x="672" y="600"/>
                  <a:pt x="576" y="720"/>
                </a:cubicBezTo>
                <a:cubicBezTo>
                  <a:pt x="480" y="840"/>
                  <a:pt x="96" y="840"/>
                  <a:pt x="0" y="864"/>
                </a:cubicBezTo>
              </a:path>
            </a:pathLst>
          </a:custGeom>
          <a:noFill/>
          <a:ln w="952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2" name="Text Box 28"/>
          <p:cNvSpPr txBox="1">
            <a:spLocks noChangeArrowheads="1"/>
          </p:cNvSpPr>
          <p:nvPr/>
        </p:nvSpPr>
        <p:spPr bwMode="auto">
          <a:xfrm>
            <a:off x="533400" y="3276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1</a:t>
            </a:r>
          </a:p>
        </p:txBody>
      </p:sp>
      <p:sp>
        <p:nvSpPr>
          <p:cNvPr id="88093" name="Text Box 29"/>
          <p:cNvSpPr txBox="1">
            <a:spLocks noChangeArrowheads="1"/>
          </p:cNvSpPr>
          <p:nvPr/>
        </p:nvSpPr>
        <p:spPr bwMode="auto">
          <a:xfrm>
            <a:off x="2955925" y="32146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3</a:t>
            </a:r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>
            <a:off x="5181600" y="2743200"/>
            <a:ext cx="0" cy="8382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5" name="Line 31"/>
          <p:cNvSpPr>
            <a:spLocks noChangeShapeType="1"/>
          </p:cNvSpPr>
          <p:nvPr/>
        </p:nvSpPr>
        <p:spPr bwMode="auto">
          <a:xfrm>
            <a:off x="6096000" y="2819400"/>
            <a:ext cx="0" cy="8382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6" name="Line 32"/>
          <p:cNvSpPr>
            <a:spLocks noChangeShapeType="1"/>
          </p:cNvSpPr>
          <p:nvPr/>
        </p:nvSpPr>
        <p:spPr bwMode="auto">
          <a:xfrm>
            <a:off x="5181600" y="2819400"/>
            <a:ext cx="990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7" name="Line 33"/>
          <p:cNvSpPr>
            <a:spLocks noChangeShapeType="1"/>
          </p:cNvSpPr>
          <p:nvPr/>
        </p:nvSpPr>
        <p:spPr bwMode="auto">
          <a:xfrm>
            <a:off x="5181600" y="3657600"/>
            <a:ext cx="9144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8" name="Line 34"/>
          <p:cNvSpPr>
            <a:spLocks noChangeShapeType="1"/>
          </p:cNvSpPr>
          <p:nvPr/>
        </p:nvSpPr>
        <p:spPr bwMode="auto">
          <a:xfrm flipH="1">
            <a:off x="5105400" y="2819400"/>
            <a:ext cx="990600" cy="8382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099" name="Line 35"/>
          <p:cNvSpPr>
            <a:spLocks noChangeShapeType="1"/>
          </p:cNvSpPr>
          <p:nvPr/>
        </p:nvSpPr>
        <p:spPr bwMode="auto">
          <a:xfrm>
            <a:off x="5105400" y="2743200"/>
            <a:ext cx="990600" cy="9144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100" name="Text Box 36"/>
          <p:cNvSpPr txBox="1">
            <a:spLocks noChangeArrowheads="1"/>
          </p:cNvSpPr>
          <p:nvPr/>
        </p:nvSpPr>
        <p:spPr bwMode="auto">
          <a:xfrm>
            <a:off x="5394325" y="232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88102" name="Text Box 38"/>
          <p:cNvSpPr txBox="1">
            <a:spLocks noChangeArrowheads="1"/>
          </p:cNvSpPr>
          <p:nvPr/>
        </p:nvSpPr>
        <p:spPr bwMode="auto">
          <a:xfrm>
            <a:off x="5394325" y="2251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88104" name="Text Box 40"/>
          <p:cNvSpPr txBox="1">
            <a:spLocks noChangeArrowheads="1"/>
          </p:cNvSpPr>
          <p:nvPr/>
        </p:nvSpPr>
        <p:spPr bwMode="auto">
          <a:xfrm>
            <a:off x="5486400" y="2362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4876800" y="2971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106" name="Text Box 42"/>
          <p:cNvSpPr txBox="1">
            <a:spLocks noChangeArrowheads="1"/>
          </p:cNvSpPr>
          <p:nvPr/>
        </p:nvSpPr>
        <p:spPr bwMode="auto">
          <a:xfrm>
            <a:off x="6096000" y="2971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107" name="Text Box 43"/>
          <p:cNvSpPr txBox="1">
            <a:spLocks noChangeArrowheads="1"/>
          </p:cNvSpPr>
          <p:nvPr/>
        </p:nvSpPr>
        <p:spPr bwMode="auto">
          <a:xfrm>
            <a:off x="5486400" y="3733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3</a:t>
            </a:r>
          </a:p>
        </p:txBody>
      </p:sp>
      <p:sp>
        <p:nvSpPr>
          <p:cNvPr id="88108" name="Text Box 44"/>
          <p:cNvSpPr txBox="1">
            <a:spLocks noChangeArrowheads="1"/>
          </p:cNvSpPr>
          <p:nvPr/>
        </p:nvSpPr>
        <p:spPr bwMode="auto">
          <a:xfrm>
            <a:off x="5334000" y="2819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109" name="Text Box 45"/>
          <p:cNvSpPr txBox="1">
            <a:spLocks noChangeArrowheads="1"/>
          </p:cNvSpPr>
          <p:nvPr/>
        </p:nvSpPr>
        <p:spPr bwMode="auto">
          <a:xfrm>
            <a:off x="5318125" y="32146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2</a:t>
            </a:r>
          </a:p>
        </p:txBody>
      </p:sp>
      <p:sp>
        <p:nvSpPr>
          <p:cNvPr id="88110" name="Line 46"/>
          <p:cNvSpPr>
            <a:spLocks noChangeShapeType="1"/>
          </p:cNvSpPr>
          <p:nvPr/>
        </p:nvSpPr>
        <p:spPr bwMode="auto">
          <a:xfrm>
            <a:off x="2362200" y="2819400"/>
            <a:ext cx="2819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111" name="Line 47"/>
          <p:cNvSpPr>
            <a:spLocks noChangeShapeType="1"/>
          </p:cNvSpPr>
          <p:nvPr/>
        </p:nvSpPr>
        <p:spPr bwMode="auto">
          <a:xfrm>
            <a:off x="2362200" y="2819400"/>
            <a:ext cx="28194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8112" name="Text Box 48"/>
          <p:cNvSpPr txBox="1">
            <a:spLocks noChangeArrowheads="1"/>
          </p:cNvSpPr>
          <p:nvPr/>
        </p:nvSpPr>
        <p:spPr bwMode="auto">
          <a:xfrm>
            <a:off x="3794125" y="2403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88114" name="Text Box 50"/>
          <p:cNvSpPr txBox="1">
            <a:spLocks noChangeArrowheads="1"/>
          </p:cNvSpPr>
          <p:nvPr/>
        </p:nvSpPr>
        <p:spPr bwMode="auto">
          <a:xfrm>
            <a:off x="3870325" y="2376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88115" name="Text Box 51"/>
          <p:cNvSpPr txBox="1">
            <a:spLocks noChangeArrowheads="1"/>
          </p:cNvSpPr>
          <p:nvPr/>
        </p:nvSpPr>
        <p:spPr bwMode="auto">
          <a:xfrm>
            <a:off x="3810000" y="3276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88116" name="Text Box 52"/>
          <p:cNvSpPr txBox="1">
            <a:spLocks noChangeArrowheads="1"/>
          </p:cNvSpPr>
          <p:nvPr/>
        </p:nvSpPr>
        <p:spPr bwMode="auto">
          <a:xfrm>
            <a:off x="4495800" y="4419600"/>
            <a:ext cx="3095719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                          3             3</a:t>
            </a:r>
          </a:p>
          <a:p>
            <a:r>
              <a:rPr lang="en-US" altLang="en-US" dirty="0" err="1"/>
              <a:t>Ncut</a:t>
            </a:r>
            <a:r>
              <a:rPr lang="en-US" altLang="en-US" dirty="0"/>
              <a:t>(A,B) =  -------  +  </a:t>
            </a:r>
            <a:r>
              <a:rPr lang="en-US" altLang="en-US" dirty="0" smtClean="0"/>
              <a:t>   ------</a:t>
            </a:r>
            <a:endParaRPr lang="en-US" altLang="en-US" dirty="0"/>
          </a:p>
          <a:p>
            <a:r>
              <a:rPr lang="en-US" altLang="en-US" dirty="0"/>
              <a:t>                         21           16</a:t>
            </a:r>
          </a:p>
        </p:txBody>
      </p:sp>
      <p:sp>
        <p:nvSpPr>
          <p:cNvPr id="88117" name="Text Box 53"/>
          <p:cNvSpPr txBox="1">
            <a:spLocks noChangeArrowheads="1"/>
          </p:cNvSpPr>
          <p:nvPr/>
        </p:nvSpPr>
        <p:spPr bwMode="auto">
          <a:xfrm>
            <a:off x="669925" y="2022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88118" name="Text Box 54"/>
          <p:cNvSpPr txBox="1">
            <a:spLocks noChangeArrowheads="1"/>
          </p:cNvSpPr>
          <p:nvPr/>
        </p:nvSpPr>
        <p:spPr bwMode="auto">
          <a:xfrm>
            <a:off x="6003925" y="19462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66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466799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07025-B931-494E-927A-F9A44AF2F9E4}" type="slidenum">
              <a:rPr lang="en-US" altLang="en-US"/>
              <a:pPr/>
              <a:t>49</a:t>
            </a:fld>
            <a:endParaRPr lang="en-US" altLang="en-US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t="41406" r="49376" b="20313"/>
          <a:stretch>
            <a:fillRect/>
          </a:stretch>
        </p:blipFill>
        <p:spPr bwMode="auto">
          <a:xfrm>
            <a:off x="914400" y="609600"/>
            <a:ext cx="7162800" cy="548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49546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439F4-511A-46B3-BF36-4F217C1E756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Shi used the procedure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746125" y="1946275"/>
            <a:ext cx="4827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hi defined the edge weights w(i,j) by</a:t>
            </a:r>
          </a:p>
          <a:p>
            <a:endParaRPr lang="en-US" altLang="en-US"/>
          </a:p>
          <a:p>
            <a:r>
              <a:rPr lang="en-US" altLang="en-US"/>
              <a:t>w(i,j) = e                    *  </a:t>
            </a:r>
          </a:p>
        </p:txBody>
      </p:sp>
      <p:sp>
        <p:nvSpPr>
          <p:cNvPr id="90116" name="AutoShape 4"/>
          <p:cNvSpPr>
            <a:spLocks/>
          </p:cNvSpPr>
          <p:nvPr/>
        </p:nvSpPr>
        <p:spPr bwMode="auto">
          <a:xfrm>
            <a:off x="3810000" y="25146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4038600" y="2514600"/>
            <a:ext cx="38234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                        </a:t>
            </a:r>
            <a:r>
              <a:rPr lang="en-US" altLang="en-US" dirty="0" smtClean="0"/>
              <a:t>    if </a:t>
            </a:r>
            <a:r>
              <a:rPr lang="en-US" altLang="en-US" dirty="0"/>
              <a:t>||X(</a:t>
            </a:r>
            <a:r>
              <a:rPr lang="en-US" altLang="en-US" dirty="0" err="1"/>
              <a:t>i</a:t>
            </a:r>
            <a:r>
              <a:rPr lang="en-US" altLang="en-US" dirty="0"/>
              <a:t>)-X(j)||</a:t>
            </a:r>
            <a:r>
              <a:rPr lang="en-US" altLang="en-US" sz="1400" dirty="0"/>
              <a:t>2</a:t>
            </a:r>
            <a:r>
              <a:rPr lang="en-US" altLang="en-US" dirty="0"/>
              <a:t>  &lt; r</a:t>
            </a:r>
          </a:p>
          <a:p>
            <a:r>
              <a:rPr lang="en-US" altLang="en-US" dirty="0"/>
              <a:t>0                       </a:t>
            </a:r>
            <a:r>
              <a:rPr lang="en-US" altLang="en-US" dirty="0" smtClean="0"/>
              <a:t>     otherwise</a:t>
            </a:r>
            <a:endParaRPr lang="en-US" altLang="en-US" dirty="0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905000" y="2590800"/>
            <a:ext cx="157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||F(i)-F(j)||</a:t>
            </a:r>
            <a:r>
              <a:rPr lang="en-US" altLang="en-US" sz="800"/>
              <a:t>2</a:t>
            </a:r>
            <a:r>
              <a:rPr lang="en-US" altLang="en-US" sz="1800"/>
              <a:t> / </a:t>
            </a:r>
            <a:r>
              <a:rPr lang="en-US" altLang="en-US" sz="1800">
                <a:sym typeface="Symbol" panose="05050102010706020507" pitchFamily="18" charset="2"/>
              </a:rPr>
              <a:t>I</a:t>
            </a:r>
            <a:endParaRPr lang="en-US" altLang="en-US" sz="1800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4191000" y="2438400"/>
            <a:ext cx="1738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/>
              <a:t>||X(</a:t>
            </a:r>
            <a:r>
              <a:rPr lang="en-US" altLang="en-US" sz="1800" dirty="0" err="1"/>
              <a:t>i</a:t>
            </a:r>
            <a:r>
              <a:rPr lang="en-US" altLang="en-US" sz="1800" dirty="0"/>
              <a:t>)-X(j)||</a:t>
            </a:r>
            <a:r>
              <a:rPr lang="en-US" altLang="en-US" sz="800" dirty="0"/>
              <a:t>2</a:t>
            </a:r>
            <a:r>
              <a:rPr lang="en-US" altLang="en-US" sz="1800" dirty="0"/>
              <a:t> / </a:t>
            </a:r>
            <a:r>
              <a:rPr lang="en-US" altLang="en-US" sz="1800" dirty="0">
                <a:sym typeface="Symbol" panose="05050102010706020507" pitchFamily="18" charset="2"/>
              </a:rPr>
              <a:t>X</a:t>
            </a:r>
            <a:endParaRPr lang="en-US" altLang="en-US" dirty="0"/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898525" y="3851275"/>
            <a:ext cx="6846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where X(i) is the spatial location of node i</a:t>
            </a:r>
          </a:p>
          <a:p>
            <a:r>
              <a:rPr lang="en-US" altLang="en-US">
                <a:solidFill>
                  <a:schemeClr val="accent1"/>
                </a:solidFill>
              </a:rPr>
              <a:t>           F(i) is the feature vector for node I</a:t>
            </a:r>
          </a:p>
          <a:p>
            <a:r>
              <a:rPr lang="en-US" altLang="en-US">
                <a:solidFill>
                  <a:schemeClr val="accent1"/>
                </a:solidFill>
              </a:rPr>
              <a:t>           which can be intensity, color, texture, motion…</a:t>
            </a:r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898524" y="5299075"/>
            <a:ext cx="71024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The formula is set up so that w(</a:t>
            </a:r>
            <a:r>
              <a:rPr lang="en-US" altLang="en-US" dirty="0" err="1"/>
              <a:t>i,j</a:t>
            </a:r>
            <a:r>
              <a:rPr lang="en-US" altLang="en-US" dirty="0"/>
              <a:t>) is 0 for nodes that</a:t>
            </a:r>
          </a:p>
          <a:p>
            <a:r>
              <a:rPr lang="en-US" altLang="en-US" dirty="0"/>
              <a:t>are too far apart.</a:t>
            </a:r>
          </a:p>
        </p:txBody>
      </p:sp>
    </p:spTree>
    <p:extLst>
      <p:ext uri="{BB962C8B-B14F-4D97-AF65-F5344CB8AC3E}">
        <p14:creationId xmlns:p14="http://schemas.microsoft.com/office/powerpoint/2010/main" val="3309589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A8908-5B41-4EBE-9FDB-0E3ED0DC6B0A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s of </a:t>
            </a:r>
            <a:r>
              <a:rPr lang="en-US" altLang="en-US" dirty="0" smtClean="0"/>
              <a:t> Shi </a:t>
            </a:r>
            <a:r>
              <a:rPr lang="en-US" altLang="en-US" dirty="0"/>
              <a:t>Clustering</a:t>
            </a:r>
          </a:p>
        </p:txBody>
      </p:sp>
      <p:pic>
        <p:nvPicPr>
          <p:cNvPr id="160774" name="Picture 6" descr="H:\jshi\profile\Personal\color+t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7086600" cy="477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5173662" y="762000"/>
            <a:ext cx="3970338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ee Shi’s Web Page</a:t>
            </a:r>
          </a:p>
          <a:p>
            <a:r>
              <a:rPr lang="en-US" altLang="en-US"/>
              <a:t>http://www-2.cs.cmu.edu/~jshi</a:t>
            </a:r>
          </a:p>
        </p:txBody>
      </p:sp>
    </p:spTree>
    <p:extLst>
      <p:ext uri="{BB962C8B-B14F-4D97-AF65-F5344CB8AC3E}">
        <p14:creationId xmlns:p14="http://schemas.microsoft.com/office/powerpoint/2010/main" val="38681535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Random Field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524000" y="1600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2895600" y="1600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524000" y="2819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13" idx="6"/>
            <a:endCxn id="14" idx="2"/>
          </p:cNvCxnSpPr>
          <p:nvPr/>
        </p:nvCxnSpPr>
        <p:spPr>
          <a:xfrm>
            <a:off x="2286000" y="1981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1676401" y="25908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895600" y="2819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3048001" y="25908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86000" y="32766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302125" y="16525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5673725" y="16525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4302125" y="2871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4" name="Straight Connector 23"/>
          <p:cNvCxnSpPr>
            <a:stCxn id="21" idx="6"/>
            <a:endCxn id="22" idx="2"/>
          </p:cNvCxnSpPr>
          <p:nvPr/>
        </p:nvCxnSpPr>
        <p:spPr>
          <a:xfrm>
            <a:off x="5064125" y="20335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1" idx="4"/>
            <a:endCxn id="23" idx="0"/>
          </p:cNvCxnSpPr>
          <p:nvPr/>
        </p:nvCxnSpPr>
        <p:spPr>
          <a:xfrm rot="5400000">
            <a:off x="4455319" y="2643981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673725" y="2871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7" name="Straight Connector 26"/>
          <p:cNvCxnSpPr>
            <a:stCxn id="22" idx="4"/>
            <a:endCxn id="26" idx="0"/>
          </p:cNvCxnSpPr>
          <p:nvPr/>
        </p:nvCxnSpPr>
        <p:spPr>
          <a:xfrm rot="5400000">
            <a:off x="5826919" y="2643981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64125" y="33289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524000" y="40624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0" name="Straight Connector 29"/>
          <p:cNvCxnSpPr>
            <a:endCxn id="29" idx="0"/>
          </p:cNvCxnSpPr>
          <p:nvPr/>
        </p:nvCxnSpPr>
        <p:spPr>
          <a:xfrm rot="5400000">
            <a:off x="1676401" y="38322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2895600" y="40624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3048001" y="38322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286000" y="45196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4302125" y="41148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5" name="Straight Connector 34"/>
          <p:cNvCxnSpPr>
            <a:endCxn id="34" idx="0"/>
          </p:cNvCxnSpPr>
          <p:nvPr/>
        </p:nvCxnSpPr>
        <p:spPr>
          <a:xfrm rot="5400000">
            <a:off x="4455319" y="3886994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5673725" y="41148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7" name="Straight Connector 36"/>
          <p:cNvCxnSpPr>
            <a:endCxn id="36" idx="0"/>
          </p:cNvCxnSpPr>
          <p:nvPr/>
        </p:nvCxnSpPr>
        <p:spPr>
          <a:xfrm rot="5400000">
            <a:off x="5826919" y="3886994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64125" y="45720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675063" y="1981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75063" y="32766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675063" y="45196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7" name="TextBox 43"/>
          <p:cNvSpPr txBox="1">
            <a:spLocks noChangeArrowheads="1"/>
          </p:cNvSpPr>
          <p:nvPr/>
        </p:nvSpPr>
        <p:spPr bwMode="auto">
          <a:xfrm>
            <a:off x="6629400" y="1219200"/>
            <a:ext cx="2103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de y</a:t>
            </a:r>
            <a:r>
              <a:rPr lang="en-US" baseline="-25000"/>
              <a:t>i</a:t>
            </a:r>
            <a:r>
              <a:rPr lang="en-US"/>
              <a:t>: pixel label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6438900" y="16383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0800000" flipV="1">
            <a:off x="6324600" y="2590800"/>
            <a:ext cx="685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0" name="TextBox 43"/>
          <p:cNvSpPr txBox="1">
            <a:spLocks noChangeArrowheads="1"/>
          </p:cNvSpPr>
          <p:nvPr/>
        </p:nvSpPr>
        <p:spPr bwMode="auto">
          <a:xfrm>
            <a:off x="7010400" y="1905000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dge: constrained pairs</a:t>
            </a:r>
          </a:p>
        </p:txBody>
      </p:sp>
      <p:sp>
        <p:nvSpPr>
          <p:cNvPr id="1061" name="TextBox 45"/>
          <p:cNvSpPr txBox="1">
            <a:spLocks noChangeArrowheads="1"/>
          </p:cNvSpPr>
          <p:nvPr/>
        </p:nvSpPr>
        <p:spPr bwMode="auto">
          <a:xfrm>
            <a:off x="1600200" y="53340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st to assign a label to each pixel</a:t>
            </a:r>
          </a:p>
        </p:txBody>
      </p:sp>
      <p:sp>
        <p:nvSpPr>
          <p:cNvPr id="1062" name="TextBox 46"/>
          <p:cNvSpPr txBox="1">
            <a:spLocks noChangeArrowheads="1"/>
          </p:cNvSpPr>
          <p:nvPr/>
        </p:nvSpPr>
        <p:spPr bwMode="auto">
          <a:xfrm>
            <a:off x="5257800" y="5410200"/>
            <a:ext cx="3497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st to assign a pair of labels to connected pixel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3429000" y="5791200"/>
            <a:ext cx="246063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324600" y="6056313"/>
            <a:ext cx="152400" cy="192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830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rkov Random Field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990600"/>
          </a:xfrm>
        </p:spPr>
        <p:txBody>
          <a:bodyPr/>
          <a:lstStyle/>
          <a:p>
            <a:r>
              <a:rPr lang="en-US" smtClean="0"/>
              <a:t>Example: “label smoothing” grid</a:t>
            </a:r>
          </a:p>
        </p:txBody>
      </p:sp>
      <p:sp>
        <p:nvSpPr>
          <p:cNvPr id="47" name="Oval 46"/>
          <p:cNvSpPr/>
          <p:nvPr/>
        </p:nvSpPr>
        <p:spPr>
          <a:xfrm>
            <a:off x="14112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7828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4112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0" name="Straight Connector 49"/>
          <p:cNvCxnSpPr>
            <a:stCxn id="47" idx="6"/>
            <a:endCxn id="48" idx="2"/>
          </p:cNvCxnSpPr>
          <p:nvPr/>
        </p:nvCxnSpPr>
        <p:spPr>
          <a:xfrm>
            <a:off x="2173288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7" idx="4"/>
            <a:endCxn id="49" idx="0"/>
          </p:cNvCxnSpPr>
          <p:nvPr/>
        </p:nvCxnSpPr>
        <p:spPr>
          <a:xfrm rot="5400000">
            <a:off x="15636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27828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rot="5400000">
            <a:off x="29352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173288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1894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55610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" name="Oval 56"/>
          <p:cNvSpPr/>
          <p:nvPr/>
        </p:nvSpPr>
        <p:spPr>
          <a:xfrm>
            <a:off x="41894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8" name="Straight Connector 57"/>
          <p:cNvCxnSpPr>
            <a:stCxn id="55" idx="6"/>
            <a:endCxn id="56" idx="2"/>
          </p:cNvCxnSpPr>
          <p:nvPr/>
        </p:nvCxnSpPr>
        <p:spPr>
          <a:xfrm>
            <a:off x="4951413" y="24907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5" idx="4"/>
            <a:endCxn id="57" idx="0"/>
          </p:cNvCxnSpPr>
          <p:nvPr/>
        </p:nvCxnSpPr>
        <p:spPr>
          <a:xfrm rot="5400000">
            <a:off x="43426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55610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1" name="Straight Connector 60"/>
          <p:cNvCxnSpPr>
            <a:stCxn id="56" idx="4"/>
            <a:endCxn id="60" idx="0"/>
          </p:cNvCxnSpPr>
          <p:nvPr/>
        </p:nvCxnSpPr>
        <p:spPr>
          <a:xfrm rot="5400000">
            <a:off x="57142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951413" y="37861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14112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4" name="Straight Connector 63"/>
          <p:cNvCxnSpPr>
            <a:endCxn id="63" idx="0"/>
          </p:cNvCxnSpPr>
          <p:nvPr/>
        </p:nvCxnSpPr>
        <p:spPr>
          <a:xfrm rot="5400000">
            <a:off x="15636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27828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6" name="Straight Connector 65"/>
          <p:cNvCxnSpPr/>
          <p:nvPr/>
        </p:nvCxnSpPr>
        <p:spPr>
          <a:xfrm rot="5400000">
            <a:off x="29352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173288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41894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9" name="Straight Connector 68"/>
          <p:cNvCxnSpPr>
            <a:endCxn id="68" idx="0"/>
          </p:cNvCxnSpPr>
          <p:nvPr/>
        </p:nvCxnSpPr>
        <p:spPr>
          <a:xfrm rot="5400000">
            <a:off x="43426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55610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71" name="Straight Connector 70"/>
          <p:cNvCxnSpPr>
            <a:endCxn id="70" idx="0"/>
          </p:cNvCxnSpPr>
          <p:nvPr/>
        </p:nvCxnSpPr>
        <p:spPr>
          <a:xfrm rot="5400000">
            <a:off x="57142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951413" y="5029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562350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3562350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562350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2" name="TextBox 43"/>
          <p:cNvSpPr txBox="1">
            <a:spLocks noChangeArrowheads="1"/>
          </p:cNvSpPr>
          <p:nvPr/>
        </p:nvSpPr>
        <p:spPr bwMode="auto">
          <a:xfrm>
            <a:off x="6516688" y="914400"/>
            <a:ext cx="1800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nary potential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rot="5400000">
            <a:off x="6326188" y="20955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4" name="TextBox 46"/>
          <p:cNvSpPr txBox="1">
            <a:spLocks noChangeArrowheads="1"/>
          </p:cNvSpPr>
          <p:nvPr/>
        </p:nvSpPr>
        <p:spPr bwMode="auto">
          <a:xfrm>
            <a:off x="6821488" y="3048000"/>
            <a:ext cx="11080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0    1</a:t>
            </a:r>
          </a:p>
          <a:p>
            <a:r>
              <a:rPr lang="en-US"/>
              <a:t>0  0    K	</a:t>
            </a:r>
          </a:p>
          <a:p>
            <a:r>
              <a:rPr lang="en-US"/>
              <a:t>1  K    0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10800000" flipV="1">
            <a:off x="6211888" y="3048000"/>
            <a:ext cx="685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050088" y="3352800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>
            <a:off x="6684169" y="3620294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8" name="TextBox 54"/>
          <p:cNvSpPr txBox="1">
            <a:spLocks noChangeArrowheads="1"/>
          </p:cNvSpPr>
          <p:nvPr/>
        </p:nvSpPr>
        <p:spPr bwMode="auto">
          <a:xfrm>
            <a:off x="6973888" y="2667000"/>
            <a:ext cx="2017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irwise Potential</a:t>
            </a:r>
          </a:p>
        </p:txBody>
      </p:sp>
      <p:sp>
        <p:nvSpPr>
          <p:cNvPr id="2089" name="TextBox 82"/>
          <p:cNvSpPr txBox="1">
            <a:spLocks noChangeArrowheads="1"/>
          </p:cNvSpPr>
          <p:nvPr/>
        </p:nvSpPr>
        <p:spPr bwMode="auto">
          <a:xfrm>
            <a:off x="6669088" y="1371600"/>
            <a:ext cx="23796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: -</a:t>
            </a:r>
            <a:r>
              <a:rPr lang="en-US" dirty="0" err="1" smtClean="0"/>
              <a:t>logP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= 0 | data)</a:t>
            </a:r>
          </a:p>
          <a:p>
            <a:r>
              <a:rPr lang="en-US" dirty="0" smtClean="0"/>
              <a:t>1</a:t>
            </a:r>
            <a:r>
              <a:rPr lang="en-US" dirty="0"/>
              <a:t>: -</a:t>
            </a:r>
            <a:r>
              <a:rPr lang="en-US" dirty="0" err="1"/>
              <a:t>logP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= 1 </a:t>
            </a:r>
            <a:r>
              <a:rPr lang="en-US" dirty="0" smtClean="0"/>
              <a:t>| </a:t>
            </a:r>
            <a:r>
              <a:rPr lang="en-US" dirty="0"/>
              <a:t>data)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16913" y="332529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&gt;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04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6" name="Straight Connector 135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2971800" y="3733800"/>
            <a:ext cx="2133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H="1">
            <a:off x="3962400" y="4114800"/>
            <a:ext cx="1295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H="1">
            <a:off x="4076700" y="4229100"/>
            <a:ext cx="16764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44" idx="4"/>
          </p:cNvCxnSpPr>
          <p:nvPr/>
        </p:nvCxnSpPr>
        <p:spPr>
          <a:xfrm rot="16200000" flipH="1">
            <a:off x="5105400" y="2057400"/>
            <a:ext cx="15240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H="1">
            <a:off x="4762500" y="2400300"/>
            <a:ext cx="23622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44" idx="4"/>
          </p:cNvCxnSpPr>
          <p:nvPr/>
        </p:nvCxnSpPr>
        <p:spPr>
          <a:xfrm rot="16200000" flipH="1">
            <a:off x="5638800" y="1524000"/>
            <a:ext cx="167640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4" idx="4"/>
          </p:cNvCxnSpPr>
          <p:nvPr/>
        </p:nvCxnSpPr>
        <p:spPr>
          <a:xfrm rot="16200000" flipH="1">
            <a:off x="4229100" y="2933700"/>
            <a:ext cx="2209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44" idx="4"/>
          </p:cNvCxnSpPr>
          <p:nvPr/>
        </p:nvCxnSpPr>
        <p:spPr>
          <a:xfrm rot="16200000" flipH="1">
            <a:off x="4648200" y="2514600"/>
            <a:ext cx="18288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44" idx="4"/>
          </p:cNvCxnSpPr>
          <p:nvPr/>
        </p:nvCxnSpPr>
        <p:spPr>
          <a:xfrm rot="16200000" flipH="1">
            <a:off x="5181600" y="1981200"/>
            <a:ext cx="2057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9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 (Label 0)</a:t>
            </a:r>
          </a:p>
        </p:txBody>
      </p:sp>
      <p:sp>
        <p:nvSpPr>
          <p:cNvPr id="3100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k (Label 1)</a:t>
            </a:r>
          </a:p>
        </p:txBody>
      </p:sp>
      <p:sp>
        <p:nvSpPr>
          <p:cNvPr id="3101" name="TextBox 127"/>
          <p:cNvSpPr txBox="1">
            <a:spLocks noChangeArrowheads="1"/>
          </p:cNvSpPr>
          <p:nvPr/>
        </p:nvSpPr>
        <p:spPr bwMode="auto">
          <a:xfrm>
            <a:off x="6400800" y="22860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102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103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t to split nodes</a:t>
            </a:r>
          </a:p>
        </p:txBody>
      </p:sp>
      <p:cxnSp>
        <p:nvCxnSpPr>
          <p:cNvPr id="132" name="Straight Arrow Connector 131"/>
          <p:cNvCxnSpPr>
            <a:stCxn id="3103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1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4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 (Label 0)</a:t>
            </a:r>
          </a:p>
        </p:txBody>
      </p:sp>
      <p:sp>
        <p:nvSpPr>
          <p:cNvPr id="4115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k (Label 1)</a:t>
            </a:r>
          </a:p>
        </p:txBody>
      </p:sp>
      <p:sp>
        <p:nvSpPr>
          <p:cNvPr id="4116" name="TextBox 127"/>
          <p:cNvSpPr txBox="1">
            <a:spLocks noChangeArrowheads="1"/>
          </p:cNvSpPr>
          <p:nvPr/>
        </p:nvSpPr>
        <p:spPr bwMode="auto">
          <a:xfrm>
            <a:off x="6400800" y="22860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117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118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t to split nodes</a:t>
            </a:r>
          </a:p>
        </p:txBody>
      </p:sp>
      <p:cxnSp>
        <p:nvCxnSpPr>
          <p:cNvPr id="132" name="Straight Arrow Connector 131"/>
          <p:cNvCxnSpPr>
            <a:stCxn id="4118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5638800" y="30480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105400" y="3505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4572000" y="3886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Freeform 76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9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r>
              <a:rPr lang="en-US" dirty="0" smtClean="0"/>
              <a:t> segmentation</a:t>
            </a:r>
          </a:p>
        </p:txBody>
      </p:sp>
      <p:grpSp>
        <p:nvGrpSpPr>
          <p:cNvPr id="22531" name="Group 36"/>
          <p:cNvGrpSpPr>
            <a:grpSpLocks/>
          </p:cNvGrpSpPr>
          <p:nvPr/>
        </p:nvGrpSpPr>
        <p:grpSpPr bwMode="auto">
          <a:xfrm>
            <a:off x="762000" y="3124200"/>
            <a:ext cx="3429000" cy="2260600"/>
            <a:chOff x="2924" y="349"/>
            <a:chExt cx="1296" cy="848"/>
          </a:xfrm>
        </p:grpSpPr>
        <p:pic>
          <p:nvPicPr>
            <p:cNvPr id="22536" name="Picture 33" descr="15309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8" y="349"/>
              <a:ext cx="1292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7" name="Freeform 35"/>
            <p:cNvSpPr>
              <a:spLocks/>
            </p:cNvSpPr>
            <p:nvPr/>
          </p:nvSpPr>
          <p:spPr bwMode="auto">
            <a:xfrm>
              <a:off x="2924" y="447"/>
              <a:ext cx="977" cy="714"/>
            </a:xfrm>
            <a:custGeom>
              <a:avLst/>
              <a:gdLst>
                <a:gd name="T0" fmla="*/ 202 w 977"/>
                <a:gd name="T1" fmla="*/ 315 h 714"/>
                <a:gd name="T2" fmla="*/ 46 w 977"/>
                <a:gd name="T3" fmla="*/ 354 h 714"/>
                <a:gd name="T4" fmla="*/ 7 w 977"/>
                <a:gd name="T5" fmla="*/ 339 h 714"/>
                <a:gd name="T6" fmla="*/ 52 w 977"/>
                <a:gd name="T7" fmla="*/ 225 h 714"/>
                <a:gd name="T8" fmla="*/ 94 w 977"/>
                <a:gd name="T9" fmla="*/ 186 h 714"/>
                <a:gd name="T10" fmla="*/ 127 w 977"/>
                <a:gd name="T11" fmla="*/ 165 h 714"/>
                <a:gd name="T12" fmla="*/ 193 w 977"/>
                <a:gd name="T13" fmla="*/ 141 h 714"/>
                <a:gd name="T14" fmla="*/ 355 w 977"/>
                <a:gd name="T15" fmla="*/ 120 h 714"/>
                <a:gd name="T16" fmla="*/ 487 w 977"/>
                <a:gd name="T17" fmla="*/ 132 h 714"/>
                <a:gd name="T18" fmla="*/ 568 w 977"/>
                <a:gd name="T19" fmla="*/ 144 h 714"/>
                <a:gd name="T20" fmla="*/ 712 w 977"/>
                <a:gd name="T21" fmla="*/ 75 h 714"/>
                <a:gd name="T22" fmla="*/ 754 w 977"/>
                <a:gd name="T23" fmla="*/ 27 h 714"/>
                <a:gd name="T24" fmla="*/ 862 w 977"/>
                <a:gd name="T25" fmla="*/ 0 h 714"/>
                <a:gd name="T26" fmla="*/ 904 w 977"/>
                <a:gd name="T27" fmla="*/ 39 h 714"/>
                <a:gd name="T28" fmla="*/ 916 w 977"/>
                <a:gd name="T29" fmla="*/ 57 h 714"/>
                <a:gd name="T30" fmla="*/ 922 w 977"/>
                <a:gd name="T31" fmla="*/ 66 h 714"/>
                <a:gd name="T32" fmla="*/ 934 w 977"/>
                <a:gd name="T33" fmla="*/ 210 h 714"/>
                <a:gd name="T34" fmla="*/ 949 w 977"/>
                <a:gd name="T35" fmla="*/ 462 h 714"/>
                <a:gd name="T36" fmla="*/ 967 w 977"/>
                <a:gd name="T37" fmla="*/ 621 h 714"/>
                <a:gd name="T38" fmla="*/ 916 w 977"/>
                <a:gd name="T39" fmla="*/ 711 h 714"/>
                <a:gd name="T40" fmla="*/ 880 w 977"/>
                <a:gd name="T41" fmla="*/ 702 h 714"/>
                <a:gd name="T42" fmla="*/ 862 w 977"/>
                <a:gd name="T43" fmla="*/ 696 h 714"/>
                <a:gd name="T44" fmla="*/ 829 w 977"/>
                <a:gd name="T45" fmla="*/ 651 h 714"/>
                <a:gd name="T46" fmla="*/ 790 w 977"/>
                <a:gd name="T47" fmla="*/ 570 h 714"/>
                <a:gd name="T48" fmla="*/ 748 w 977"/>
                <a:gd name="T49" fmla="*/ 480 h 714"/>
                <a:gd name="T50" fmla="*/ 691 w 977"/>
                <a:gd name="T51" fmla="*/ 369 h 714"/>
                <a:gd name="T52" fmla="*/ 643 w 977"/>
                <a:gd name="T53" fmla="*/ 351 h 714"/>
                <a:gd name="T54" fmla="*/ 511 w 977"/>
                <a:gd name="T55" fmla="*/ 378 h 714"/>
                <a:gd name="T56" fmla="*/ 382 w 977"/>
                <a:gd name="T57" fmla="*/ 366 h 714"/>
                <a:gd name="T58" fmla="*/ 223 w 977"/>
                <a:gd name="T59" fmla="*/ 318 h 714"/>
                <a:gd name="T60" fmla="*/ 202 w 977"/>
                <a:gd name="T61" fmla="*/ 315 h 7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7"/>
                <a:gd name="T94" fmla="*/ 0 h 714"/>
                <a:gd name="T95" fmla="*/ 977 w 977"/>
                <a:gd name="T96" fmla="*/ 714 h 7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7" h="714">
                  <a:moveTo>
                    <a:pt x="202" y="315"/>
                  </a:moveTo>
                  <a:cubicBezTo>
                    <a:pt x="149" y="319"/>
                    <a:pt x="99" y="343"/>
                    <a:pt x="46" y="354"/>
                  </a:cubicBezTo>
                  <a:cubicBezTo>
                    <a:pt x="26" y="352"/>
                    <a:pt x="17" y="355"/>
                    <a:pt x="7" y="339"/>
                  </a:cubicBezTo>
                  <a:cubicBezTo>
                    <a:pt x="9" y="279"/>
                    <a:pt x="0" y="251"/>
                    <a:pt x="52" y="225"/>
                  </a:cubicBezTo>
                  <a:cubicBezTo>
                    <a:pt x="62" y="210"/>
                    <a:pt x="79" y="196"/>
                    <a:pt x="94" y="186"/>
                  </a:cubicBezTo>
                  <a:cubicBezTo>
                    <a:pt x="101" y="175"/>
                    <a:pt x="114" y="169"/>
                    <a:pt x="127" y="165"/>
                  </a:cubicBezTo>
                  <a:cubicBezTo>
                    <a:pt x="145" y="147"/>
                    <a:pt x="169" y="145"/>
                    <a:pt x="193" y="141"/>
                  </a:cubicBezTo>
                  <a:cubicBezTo>
                    <a:pt x="247" y="133"/>
                    <a:pt x="301" y="127"/>
                    <a:pt x="355" y="120"/>
                  </a:cubicBezTo>
                  <a:cubicBezTo>
                    <a:pt x="411" y="122"/>
                    <a:pt x="438" y="125"/>
                    <a:pt x="487" y="132"/>
                  </a:cubicBezTo>
                  <a:cubicBezTo>
                    <a:pt x="512" y="140"/>
                    <a:pt x="541" y="141"/>
                    <a:pt x="568" y="144"/>
                  </a:cubicBezTo>
                  <a:cubicBezTo>
                    <a:pt x="652" y="141"/>
                    <a:pt x="648" y="118"/>
                    <a:pt x="712" y="75"/>
                  </a:cubicBezTo>
                  <a:cubicBezTo>
                    <a:pt x="719" y="64"/>
                    <a:pt x="743" y="34"/>
                    <a:pt x="754" y="27"/>
                  </a:cubicBezTo>
                  <a:cubicBezTo>
                    <a:pt x="768" y="6"/>
                    <a:pt x="837" y="6"/>
                    <a:pt x="862" y="0"/>
                  </a:cubicBezTo>
                  <a:cubicBezTo>
                    <a:pt x="884" y="2"/>
                    <a:pt x="886" y="27"/>
                    <a:pt x="904" y="39"/>
                  </a:cubicBezTo>
                  <a:cubicBezTo>
                    <a:pt x="908" y="45"/>
                    <a:pt x="912" y="51"/>
                    <a:pt x="916" y="57"/>
                  </a:cubicBezTo>
                  <a:cubicBezTo>
                    <a:pt x="918" y="60"/>
                    <a:pt x="922" y="66"/>
                    <a:pt x="922" y="66"/>
                  </a:cubicBezTo>
                  <a:cubicBezTo>
                    <a:pt x="927" y="114"/>
                    <a:pt x="931" y="162"/>
                    <a:pt x="934" y="210"/>
                  </a:cubicBezTo>
                  <a:cubicBezTo>
                    <a:pt x="929" y="294"/>
                    <a:pt x="922" y="381"/>
                    <a:pt x="949" y="462"/>
                  </a:cubicBezTo>
                  <a:cubicBezTo>
                    <a:pt x="957" y="515"/>
                    <a:pt x="963" y="568"/>
                    <a:pt x="967" y="621"/>
                  </a:cubicBezTo>
                  <a:cubicBezTo>
                    <a:pt x="964" y="703"/>
                    <a:pt x="977" y="696"/>
                    <a:pt x="916" y="711"/>
                  </a:cubicBezTo>
                  <a:cubicBezTo>
                    <a:pt x="858" y="705"/>
                    <a:pt x="908" y="714"/>
                    <a:pt x="880" y="702"/>
                  </a:cubicBezTo>
                  <a:cubicBezTo>
                    <a:pt x="874" y="699"/>
                    <a:pt x="862" y="696"/>
                    <a:pt x="862" y="696"/>
                  </a:cubicBezTo>
                  <a:cubicBezTo>
                    <a:pt x="851" y="680"/>
                    <a:pt x="840" y="667"/>
                    <a:pt x="829" y="651"/>
                  </a:cubicBezTo>
                  <a:cubicBezTo>
                    <a:pt x="812" y="626"/>
                    <a:pt x="817" y="588"/>
                    <a:pt x="790" y="570"/>
                  </a:cubicBezTo>
                  <a:cubicBezTo>
                    <a:pt x="780" y="539"/>
                    <a:pt x="766" y="507"/>
                    <a:pt x="748" y="480"/>
                  </a:cubicBezTo>
                  <a:cubicBezTo>
                    <a:pt x="742" y="449"/>
                    <a:pt x="718" y="387"/>
                    <a:pt x="691" y="369"/>
                  </a:cubicBezTo>
                  <a:cubicBezTo>
                    <a:pt x="674" y="349"/>
                    <a:pt x="673" y="349"/>
                    <a:pt x="643" y="351"/>
                  </a:cubicBezTo>
                  <a:cubicBezTo>
                    <a:pt x="613" y="353"/>
                    <a:pt x="554" y="376"/>
                    <a:pt x="511" y="378"/>
                  </a:cubicBezTo>
                  <a:cubicBezTo>
                    <a:pt x="470" y="376"/>
                    <a:pt x="423" y="378"/>
                    <a:pt x="382" y="366"/>
                  </a:cubicBezTo>
                  <a:cubicBezTo>
                    <a:pt x="327" y="350"/>
                    <a:pt x="282" y="323"/>
                    <a:pt x="223" y="318"/>
                  </a:cubicBezTo>
                  <a:cubicBezTo>
                    <a:pt x="206" y="315"/>
                    <a:pt x="213" y="315"/>
                    <a:pt x="202" y="315"/>
                  </a:cubicBez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2" name="Group 39"/>
          <p:cNvGrpSpPr>
            <a:grpSpLocks noChangeAspect="1"/>
          </p:cNvGrpSpPr>
          <p:nvPr/>
        </p:nvGrpSpPr>
        <p:grpSpPr bwMode="auto">
          <a:xfrm>
            <a:off x="5181600" y="3124200"/>
            <a:ext cx="3402013" cy="2286000"/>
            <a:chOff x="2854" y="3039"/>
            <a:chExt cx="1292" cy="868"/>
          </a:xfrm>
        </p:grpSpPr>
        <p:sp>
          <p:nvSpPr>
            <p:cNvPr id="22534" name="Rectangle 38"/>
            <p:cNvSpPr>
              <a:spLocks noChangeArrowheads="1"/>
            </p:cNvSpPr>
            <p:nvPr/>
          </p:nvSpPr>
          <p:spPr bwMode="auto">
            <a:xfrm>
              <a:off x="2854" y="3041"/>
              <a:ext cx="1292" cy="84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535" name="Picture 30" descr="o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3" y="3039"/>
              <a:ext cx="1218" cy="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ight Arrow 9"/>
          <p:cNvSpPr/>
          <p:nvPr/>
        </p:nvSpPr>
        <p:spPr>
          <a:xfrm>
            <a:off x="4343400" y="41148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8200" y="5638800"/>
            <a:ext cx="75825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r provides rough indication of foreground region.</a:t>
            </a:r>
          </a:p>
          <a:p>
            <a:endParaRPr lang="en-US" sz="2400" dirty="0"/>
          </a:p>
          <a:p>
            <a:r>
              <a:rPr lang="en-US" sz="2400" dirty="0" smtClean="0"/>
              <a:t>Goal: Automatically provide a pixel-level segmentation.</a:t>
            </a:r>
            <a:endParaRPr lang="en-US" sz="2400" dirty="0"/>
          </a:p>
        </p:txBody>
      </p:sp>
      <p:pic>
        <p:nvPicPr>
          <p:cNvPr id="4098" name="Picture 2" descr="https://pic3.zhimg.com/80/v2-63f1625890ce5bf54a3ef1cac2c440ea_h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7406"/>
            <a:ext cx="3612142" cy="284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528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-30163"/>
            <a:ext cx="64008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Grab cuts and graph cuts</a:t>
            </a:r>
          </a:p>
        </p:txBody>
      </p:sp>
      <p:grpSp>
        <p:nvGrpSpPr>
          <p:cNvPr id="23555" name="Group 37"/>
          <p:cNvGrpSpPr>
            <a:grpSpLocks/>
          </p:cNvGrpSpPr>
          <p:nvPr/>
        </p:nvGrpSpPr>
        <p:grpSpPr bwMode="auto">
          <a:xfrm>
            <a:off x="6540500" y="2238375"/>
            <a:ext cx="2084388" cy="1565275"/>
            <a:chOff x="4120" y="1410"/>
            <a:chExt cx="1313" cy="986"/>
          </a:xfrm>
        </p:grpSpPr>
        <p:pic>
          <p:nvPicPr>
            <p:cNvPr id="23573" name="Picture 6" descr="llamaDark"/>
            <p:cNvPicPr>
              <a:picLocks noChangeAspect="1" noChangeArrowheads="1"/>
            </p:cNvPicPr>
            <p:nvPr/>
          </p:nvPicPr>
          <p:blipFill>
            <a:blip r:embed="rId3" cstate="print">
              <a:lum contrast="48000"/>
            </a:blip>
            <a:srcRect/>
            <a:stretch>
              <a:fillRect/>
            </a:stretch>
          </p:blipFill>
          <p:spPr bwMode="auto">
            <a:xfrm>
              <a:off x="4120" y="1410"/>
              <a:ext cx="1313" cy="9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4" name="Rectangle 7"/>
            <p:cNvSpPr>
              <a:spLocks noChangeArrowheads="1"/>
            </p:cNvSpPr>
            <p:nvPr/>
          </p:nvSpPr>
          <p:spPr bwMode="auto">
            <a:xfrm>
              <a:off x="4339" y="1618"/>
              <a:ext cx="800" cy="766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</p:grpSp>
      <p:pic>
        <p:nvPicPr>
          <p:cNvPr id="23556" name="Picture 8" descr="llama_GB_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9738" y="3870325"/>
            <a:ext cx="141128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9" descr="llama_MW_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2413" y="3876675"/>
            <a:ext cx="1366837" cy="153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10" descr="llama_IS_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5600" y="3854450"/>
            <a:ext cx="13716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9" name="Text Box 15"/>
          <p:cNvSpPr txBox="1">
            <a:spLocks noChangeArrowheads="1"/>
          </p:cNvSpPr>
          <p:nvPr/>
        </p:nvSpPr>
        <p:spPr bwMode="auto">
          <a:xfrm>
            <a:off x="252413" y="2489200"/>
            <a:ext cx="787400" cy="73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latin typeface="Arial Narrow" pitchFamily="34" charset="0"/>
              </a:rPr>
              <a:t>User </a:t>
            </a:r>
            <a:br>
              <a:rPr lang="en-GB" sz="2400">
                <a:latin typeface="Arial Narrow" pitchFamily="34" charset="0"/>
              </a:rPr>
            </a:br>
            <a:r>
              <a:rPr lang="en-GB" sz="2400">
                <a:latin typeface="Arial Narrow" pitchFamily="34" charset="0"/>
              </a:rPr>
              <a:t>Input</a:t>
            </a:r>
          </a:p>
        </p:txBody>
      </p:sp>
      <p:sp>
        <p:nvSpPr>
          <p:cNvPr id="23560" name="Text Box 16"/>
          <p:cNvSpPr txBox="1">
            <a:spLocks noChangeArrowheads="1"/>
          </p:cNvSpPr>
          <p:nvPr/>
        </p:nvSpPr>
        <p:spPr bwMode="auto">
          <a:xfrm>
            <a:off x="177800" y="4295775"/>
            <a:ext cx="1208088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latin typeface="Arial Narrow" pitchFamily="34" charset="0"/>
              </a:rPr>
              <a:t>Result</a:t>
            </a:r>
          </a:p>
        </p:txBody>
      </p:sp>
      <p:sp>
        <p:nvSpPr>
          <p:cNvPr id="23561" name="Text Box 17"/>
          <p:cNvSpPr txBox="1">
            <a:spLocks noChangeArrowheads="1"/>
          </p:cNvSpPr>
          <p:nvPr/>
        </p:nvSpPr>
        <p:spPr bwMode="auto">
          <a:xfrm>
            <a:off x="944563" y="1582738"/>
            <a:ext cx="2678112" cy="64135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1AE05"/>
                </a:solidFill>
              </a:rPr>
              <a:t>Magic Wand</a:t>
            </a:r>
            <a:r>
              <a:rPr lang="en-GB" sz="2000"/>
              <a:t> </a:t>
            </a:r>
            <a:br>
              <a:rPr lang="en-GB" sz="2000"/>
            </a:br>
            <a:r>
              <a:rPr lang="en-GB" sz="1600"/>
              <a:t>(198?)</a:t>
            </a:r>
          </a:p>
        </p:txBody>
      </p:sp>
      <p:sp>
        <p:nvSpPr>
          <p:cNvPr id="23562" name="Text Box 18"/>
          <p:cNvSpPr txBox="1">
            <a:spLocks noChangeArrowheads="1"/>
          </p:cNvSpPr>
          <p:nvPr/>
        </p:nvSpPr>
        <p:spPr bwMode="auto">
          <a:xfrm>
            <a:off x="3068638" y="1604963"/>
            <a:ext cx="3744912" cy="64135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>
                <a:solidFill>
                  <a:srgbClr val="F1AE05"/>
                </a:solidFill>
              </a:rPr>
              <a:t>Intelligent Scissors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1600" dirty="0"/>
              <a:t>Mortensen and Barrett (1995)</a:t>
            </a: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6902450" y="1700213"/>
            <a:ext cx="1287463" cy="396875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solidFill>
                  <a:srgbClr val="F1AE05"/>
                </a:solidFill>
              </a:rPr>
              <a:t>GrabCut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1527175" y="5400675"/>
            <a:ext cx="1319213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Regions</a:t>
            </a:r>
          </a:p>
        </p:txBody>
      </p:sp>
      <p:sp>
        <p:nvSpPr>
          <p:cNvPr id="23565" name="Text Box 21"/>
          <p:cNvSpPr txBox="1">
            <a:spLocks noChangeArrowheads="1"/>
          </p:cNvSpPr>
          <p:nvPr/>
        </p:nvSpPr>
        <p:spPr bwMode="auto">
          <a:xfrm>
            <a:off x="4100513" y="5429250"/>
            <a:ext cx="1893887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Boundary</a:t>
            </a:r>
          </a:p>
        </p:txBody>
      </p:sp>
      <p:sp>
        <p:nvSpPr>
          <p:cNvPr id="23566" name="Text Box 22"/>
          <p:cNvSpPr txBox="1">
            <a:spLocks noChangeArrowheads="1"/>
          </p:cNvSpPr>
          <p:nvPr/>
        </p:nvSpPr>
        <p:spPr bwMode="auto">
          <a:xfrm>
            <a:off x="5970588" y="5413375"/>
            <a:ext cx="3030537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Regions &amp; Boundary</a:t>
            </a:r>
          </a:p>
        </p:txBody>
      </p:sp>
      <p:grpSp>
        <p:nvGrpSpPr>
          <p:cNvPr id="23567" name="Group 36"/>
          <p:cNvGrpSpPr>
            <a:grpSpLocks/>
          </p:cNvGrpSpPr>
          <p:nvPr/>
        </p:nvGrpSpPr>
        <p:grpSpPr bwMode="auto">
          <a:xfrm>
            <a:off x="3819525" y="2220913"/>
            <a:ext cx="2092325" cy="1657350"/>
            <a:chOff x="2406" y="1399"/>
            <a:chExt cx="1318" cy="1044"/>
          </a:xfrm>
        </p:grpSpPr>
        <p:pic>
          <p:nvPicPr>
            <p:cNvPr id="23570" name="Picture 32" descr="llama"/>
            <p:cNvPicPr>
              <a:picLocks noChangeAspect="1" noChangeArrowheads="1"/>
            </p:cNvPicPr>
            <p:nvPr/>
          </p:nvPicPr>
          <p:blipFill>
            <a:blip r:embed="rId7" cstate="print">
              <a:lum contrast="-36000"/>
            </a:blip>
            <a:srcRect r="578"/>
            <a:stretch>
              <a:fillRect/>
            </a:stretch>
          </p:blipFill>
          <p:spPr bwMode="auto">
            <a:xfrm>
              <a:off x="2406" y="1399"/>
              <a:ext cx="1318" cy="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1" name="Freeform 33"/>
            <p:cNvSpPr>
              <a:spLocks/>
            </p:cNvSpPr>
            <p:nvPr/>
          </p:nvSpPr>
          <p:spPr bwMode="auto">
            <a:xfrm>
              <a:off x="2683" y="1670"/>
              <a:ext cx="696" cy="773"/>
            </a:xfrm>
            <a:custGeom>
              <a:avLst/>
              <a:gdLst>
                <a:gd name="T0" fmla="*/ 36 w 696"/>
                <a:gd name="T1" fmla="*/ 699 h 773"/>
                <a:gd name="T2" fmla="*/ 57 w 696"/>
                <a:gd name="T3" fmla="*/ 600 h 773"/>
                <a:gd name="T4" fmla="*/ 57 w 696"/>
                <a:gd name="T5" fmla="*/ 489 h 773"/>
                <a:gd name="T6" fmla="*/ 66 w 696"/>
                <a:gd name="T7" fmla="*/ 396 h 773"/>
                <a:gd name="T8" fmla="*/ 105 w 696"/>
                <a:gd name="T9" fmla="*/ 183 h 773"/>
                <a:gd name="T10" fmla="*/ 27 w 696"/>
                <a:gd name="T11" fmla="*/ 120 h 773"/>
                <a:gd name="T12" fmla="*/ 0 w 696"/>
                <a:gd name="T13" fmla="*/ 75 h 773"/>
                <a:gd name="T14" fmla="*/ 21 w 696"/>
                <a:gd name="T15" fmla="*/ 6 h 773"/>
                <a:gd name="T16" fmla="*/ 165 w 696"/>
                <a:gd name="T17" fmla="*/ 48 h 773"/>
                <a:gd name="T18" fmla="*/ 324 w 696"/>
                <a:gd name="T19" fmla="*/ 30 h 773"/>
                <a:gd name="T20" fmla="*/ 508 w 696"/>
                <a:gd name="T21" fmla="*/ 94 h 773"/>
                <a:gd name="T22" fmla="*/ 569 w 696"/>
                <a:gd name="T23" fmla="*/ 118 h 773"/>
                <a:gd name="T24" fmla="*/ 639 w 696"/>
                <a:gd name="T25" fmla="*/ 155 h 773"/>
                <a:gd name="T26" fmla="*/ 681 w 696"/>
                <a:gd name="T27" fmla="*/ 207 h 773"/>
                <a:gd name="T28" fmla="*/ 696 w 696"/>
                <a:gd name="T29" fmla="*/ 297 h 773"/>
                <a:gd name="T30" fmla="*/ 588 w 696"/>
                <a:gd name="T31" fmla="*/ 378 h 773"/>
                <a:gd name="T32" fmla="*/ 457 w 696"/>
                <a:gd name="T33" fmla="*/ 405 h 773"/>
                <a:gd name="T34" fmla="*/ 438 w 696"/>
                <a:gd name="T35" fmla="*/ 448 h 773"/>
                <a:gd name="T36" fmla="*/ 494 w 696"/>
                <a:gd name="T37" fmla="*/ 721 h 773"/>
                <a:gd name="T38" fmla="*/ 205 w 696"/>
                <a:gd name="T39" fmla="*/ 759 h 773"/>
                <a:gd name="T40" fmla="*/ 47 w 696"/>
                <a:gd name="T41" fmla="*/ 735 h 773"/>
                <a:gd name="T42" fmla="*/ 36 w 696"/>
                <a:gd name="T43" fmla="*/ 699 h 77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96"/>
                <a:gd name="T67" fmla="*/ 0 h 773"/>
                <a:gd name="T68" fmla="*/ 696 w 696"/>
                <a:gd name="T69" fmla="*/ 773 h 77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96" h="773">
                  <a:moveTo>
                    <a:pt x="36" y="699"/>
                  </a:moveTo>
                  <a:cubicBezTo>
                    <a:pt x="26" y="669"/>
                    <a:pt x="47" y="631"/>
                    <a:pt x="57" y="600"/>
                  </a:cubicBezTo>
                  <a:cubicBezTo>
                    <a:pt x="59" y="541"/>
                    <a:pt x="48" y="544"/>
                    <a:pt x="57" y="489"/>
                  </a:cubicBezTo>
                  <a:cubicBezTo>
                    <a:pt x="59" y="474"/>
                    <a:pt x="63" y="411"/>
                    <a:pt x="66" y="396"/>
                  </a:cubicBezTo>
                  <a:cubicBezTo>
                    <a:pt x="76" y="353"/>
                    <a:pt x="113" y="227"/>
                    <a:pt x="105" y="183"/>
                  </a:cubicBezTo>
                  <a:cubicBezTo>
                    <a:pt x="83" y="149"/>
                    <a:pt x="49" y="142"/>
                    <a:pt x="27" y="120"/>
                  </a:cubicBezTo>
                  <a:cubicBezTo>
                    <a:pt x="22" y="105"/>
                    <a:pt x="5" y="91"/>
                    <a:pt x="0" y="75"/>
                  </a:cubicBezTo>
                  <a:cubicBezTo>
                    <a:pt x="2" y="58"/>
                    <a:pt x="13" y="21"/>
                    <a:pt x="21" y="6"/>
                  </a:cubicBezTo>
                  <a:cubicBezTo>
                    <a:pt x="65" y="0"/>
                    <a:pt x="98" y="43"/>
                    <a:pt x="165" y="48"/>
                  </a:cubicBezTo>
                  <a:cubicBezTo>
                    <a:pt x="207" y="62"/>
                    <a:pt x="281" y="24"/>
                    <a:pt x="324" y="30"/>
                  </a:cubicBezTo>
                  <a:cubicBezTo>
                    <a:pt x="361" y="43"/>
                    <a:pt x="470" y="85"/>
                    <a:pt x="508" y="94"/>
                  </a:cubicBezTo>
                  <a:cubicBezTo>
                    <a:pt x="527" y="107"/>
                    <a:pt x="550" y="105"/>
                    <a:pt x="569" y="118"/>
                  </a:cubicBezTo>
                  <a:cubicBezTo>
                    <a:pt x="591" y="133"/>
                    <a:pt x="617" y="140"/>
                    <a:pt x="639" y="155"/>
                  </a:cubicBezTo>
                  <a:cubicBezTo>
                    <a:pt x="658" y="170"/>
                    <a:pt x="668" y="184"/>
                    <a:pt x="681" y="207"/>
                  </a:cubicBezTo>
                  <a:cubicBezTo>
                    <a:pt x="690" y="237"/>
                    <a:pt x="680" y="271"/>
                    <a:pt x="696" y="297"/>
                  </a:cubicBezTo>
                  <a:cubicBezTo>
                    <a:pt x="694" y="327"/>
                    <a:pt x="624" y="366"/>
                    <a:pt x="588" y="378"/>
                  </a:cubicBezTo>
                  <a:cubicBezTo>
                    <a:pt x="525" y="376"/>
                    <a:pt x="516" y="365"/>
                    <a:pt x="457" y="405"/>
                  </a:cubicBezTo>
                  <a:cubicBezTo>
                    <a:pt x="449" y="418"/>
                    <a:pt x="438" y="448"/>
                    <a:pt x="438" y="448"/>
                  </a:cubicBezTo>
                  <a:cubicBezTo>
                    <a:pt x="440" y="489"/>
                    <a:pt x="431" y="678"/>
                    <a:pt x="494" y="721"/>
                  </a:cubicBezTo>
                  <a:cubicBezTo>
                    <a:pt x="455" y="773"/>
                    <a:pt x="279" y="757"/>
                    <a:pt x="205" y="759"/>
                  </a:cubicBezTo>
                  <a:cubicBezTo>
                    <a:pt x="133" y="755"/>
                    <a:pt x="105" y="755"/>
                    <a:pt x="47" y="735"/>
                  </a:cubicBezTo>
                  <a:cubicBezTo>
                    <a:pt x="42" y="728"/>
                    <a:pt x="36" y="680"/>
                    <a:pt x="36" y="699"/>
                  </a:cubicBez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72" name="Freeform 34"/>
            <p:cNvSpPr>
              <a:spLocks/>
            </p:cNvSpPr>
            <p:nvPr/>
          </p:nvSpPr>
          <p:spPr bwMode="auto">
            <a:xfrm>
              <a:off x="2787" y="1781"/>
              <a:ext cx="497" cy="613"/>
            </a:xfrm>
            <a:custGeom>
              <a:avLst/>
              <a:gdLst>
                <a:gd name="T0" fmla="*/ 13 w 497"/>
                <a:gd name="T1" fmla="*/ 591 h 613"/>
                <a:gd name="T2" fmla="*/ 49 w 497"/>
                <a:gd name="T3" fmla="*/ 465 h 613"/>
                <a:gd name="T4" fmla="*/ 40 w 497"/>
                <a:gd name="T5" fmla="*/ 297 h 613"/>
                <a:gd name="T6" fmla="*/ 90 w 497"/>
                <a:gd name="T7" fmla="*/ 122 h 613"/>
                <a:gd name="T8" fmla="*/ 90 w 497"/>
                <a:gd name="T9" fmla="*/ 122 h 613"/>
                <a:gd name="T10" fmla="*/ 118 w 497"/>
                <a:gd name="T11" fmla="*/ 45 h 613"/>
                <a:gd name="T12" fmla="*/ 190 w 497"/>
                <a:gd name="T13" fmla="*/ 0 h 613"/>
                <a:gd name="T14" fmla="*/ 412 w 497"/>
                <a:gd name="T15" fmla="*/ 66 h 613"/>
                <a:gd name="T16" fmla="*/ 493 w 497"/>
                <a:gd name="T17" fmla="*/ 135 h 613"/>
                <a:gd name="T18" fmla="*/ 436 w 497"/>
                <a:gd name="T19" fmla="*/ 183 h 613"/>
                <a:gd name="T20" fmla="*/ 319 w 497"/>
                <a:gd name="T21" fmla="*/ 207 h 613"/>
                <a:gd name="T22" fmla="*/ 231 w 497"/>
                <a:gd name="T23" fmla="*/ 312 h 613"/>
                <a:gd name="T24" fmla="*/ 253 w 497"/>
                <a:gd name="T25" fmla="*/ 528 h 613"/>
                <a:gd name="T26" fmla="*/ 247 w 497"/>
                <a:gd name="T27" fmla="*/ 588 h 613"/>
                <a:gd name="T28" fmla="*/ 13 w 497"/>
                <a:gd name="T29" fmla="*/ 591 h 6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97"/>
                <a:gd name="T46" fmla="*/ 0 h 613"/>
                <a:gd name="T47" fmla="*/ 497 w 497"/>
                <a:gd name="T48" fmla="*/ 613 h 61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97" h="613">
                  <a:moveTo>
                    <a:pt x="13" y="591"/>
                  </a:moveTo>
                  <a:cubicBezTo>
                    <a:pt x="0" y="553"/>
                    <a:pt x="42" y="503"/>
                    <a:pt x="49" y="465"/>
                  </a:cubicBezTo>
                  <a:cubicBezTo>
                    <a:pt x="44" y="401"/>
                    <a:pt x="45" y="361"/>
                    <a:pt x="40" y="297"/>
                  </a:cubicBezTo>
                  <a:cubicBezTo>
                    <a:pt x="45" y="175"/>
                    <a:pt x="67" y="191"/>
                    <a:pt x="90" y="122"/>
                  </a:cubicBezTo>
                  <a:cubicBezTo>
                    <a:pt x="91" y="120"/>
                    <a:pt x="102" y="49"/>
                    <a:pt x="118" y="45"/>
                  </a:cubicBezTo>
                  <a:cubicBezTo>
                    <a:pt x="139" y="39"/>
                    <a:pt x="168" y="1"/>
                    <a:pt x="190" y="0"/>
                  </a:cubicBezTo>
                  <a:cubicBezTo>
                    <a:pt x="259" y="10"/>
                    <a:pt x="343" y="49"/>
                    <a:pt x="412" y="66"/>
                  </a:cubicBezTo>
                  <a:cubicBezTo>
                    <a:pt x="450" y="86"/>
                    <a:pt x="489" y="116"/>
                    <a:pt x="493" y="135"/>
                  </a:cubicBezTo>
                  <a:cubicBezTo>
                    <a:pt x="497" y="154"/>
                    <a:pt x="465" y="171"/>
                    <a:pt x="436" y="183"/>
                  </a:cubicBezTo>
                  <a:cubicBezTo>
                    <a:pt x="409" y="186"/>
                    <a:pt x="345" y="205"/>
                    <a:pt x="319" y="207"/>
                  </a:cubicBezTo>
                  <a:cubicBezTo>
                    <a:pt x="260" y="226"/>
                    <a:pt x="245" y="256"/>
                    <a:pt x="231" y="312"/>
                  </a:cubicBezTo>
                  <a:cubicBezTo>
                    <a:pt x="233" y="395"/>
                    <a:pt x="238" y="453"/>
                    <a:pt x="253" y="528"/>
                  </a:cubicBezTo>
                  <a:cubicBezTo>
                    <a:pt x="253" y="575"/>
                    <a:pt x="261" y="580"/>
                    <a:pt x="247" y="588"/>
                  </a:cubicBezTo>
                  <a:cubicBezTo>
                    <a:pt x="207" y="598"/>
                    <a:pt x="43" y="613"/>
                    <a:pt x="13" y="591"/>
                  </a:cubicBez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23568" name="Picture 35" descr="Picture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03325" y="2205038"/>
            <a:ext cx="2090738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9" name="TextBox 25"/>
          <p:cNvSpPr txBox="1">
            <a:spLocks noChangeArrowheads="1"/>
          </p:cNvSpPr>
          <p:nvPr/>
        </p:nvSpPr>
        <p:spPr bwMode="auto">
          <a:xfrm>
            <a:off x="7239000" y="6488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ource: Rother</a:t>
            </a:r>
          </a:p>
        </p:txBody>
      </p:sp>
    </p:spTree>
    <p:extLst>
      <p:ext uri="{BB962C8B-B14F-4D97-AF65-F5344CB8AC3E}">
        <p14:creationId xmlns:p14="http://schemas.microsoft.com/office/powerpoint/2010/main" val="2315405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Picture8"/>
          <p:cNvPicPr>
            <a:picLocks noChangeAspect="1" noChangeArrowheads="1"/>
          </p:cNvPicPr>
          <p:nvPr/>
        </p:nvPicPr>
        <p:blipFill>
          <a:blip r:embed="rId3" cstate="print"/>
          <a:srcRect t="49146"/>
          <a:stretch>
            <a:fillRect/>
          </a:stretch>
        </p:blipFill>
        <p:spPr bwMode="auto">
          <a:xfrm>
            <a:off x="3724275" y="2171700"/>
            <a:ext cx="4835525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29400" cy="13430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raph cuts</a:t>
            </a:r>
            <a:b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GB" sz="2000" dirty="0" err="1" smtClean="0">
                <a:solidFill>
                  <a:srgbClr val="F1AE0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ykov</a:t>
            </a:r>
            <a:r>
              <a:rPr lang="en-GB" sz="2000" dirty="0" smtClean="0">
                <a:solidFill>
                  <a:srgbClr val="F1AE0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Jolly (2001)</a:t>
            </a: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1379538" y="1568450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mage</a:t>
            </a:r>
          </a:p>
        </p:txBody>
      </p:sp>
      <p:grpSp>
        <p:nvGrpSpPr>
          <p:cNvPr id="25605" name="Group 9"/>
          <p:cNvGrpSpPr>
            <a:grpSpLocks/>
          </p:cNvGrpSpPr>
          <p:nvPr/>
        </p:nvGrpSpPr>
        <p:grpSpPr bwMode="auto">
          <a:xfrm>
            <a:off x="4408488" y="3260725"/>
            <a:ext cx="3478212" cy="7938"/>
            <a:chOff x="2777" y="2054"/>
            <a:chExt cx="2191" cy="5"/>
          </a:xfrm>
        </p:grpSpPr>
        <p:sp>
          <p:nvSpPr>
            <p:cNvPr id="25647" name="Line 10"/>
            <p:cNvSpPr>
              <a:spLocks noChangeShapeType="1"/>
            </p:cNvSpPr>
            <p:nvPr/>
          </p:nvSpPr>
          <p:spPr bwMode="auto">
            <a:xfrm flipV="1">
              <a:off x="3178" y="2054"/>
              <a:ext cx="198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11"/>
            <p:cNvSpPr>
              <a:spLocks noChangeShapeType="1"/>
            </p:cNvSpPr>
            <p:nvPr/>
          </p:nvSpPr>
          <p:spPr bwMode="auto">
            <a:xfrm flipV="1">
              <a:off x="4370" y="2054"/>
              <a:ext cx="198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12"/>
            <p:cNvSpPr>
              <a:spLocks noChangeShapeType="1"/>
            </p:cNvSpPr>
            <p:nvPr/>
          </p:nvSpPr>
          <p:spPr bwMode="auto">
            <a:xfrm flipV="1">
              <a:off x="3569" y="2054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13"/>
            <p:cNvSpPr>
              <a:spLocks noChangeShapeType="1"/>
            </p:cNvSpPr>
            <p:nvPr/>
          </p:nvSpPr>
          <p:spPr bwMode="auto">
            <a:xfrm flipV="1">
              <a:off x="3966" y="2054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14"/>
            <p:cNvSpPr>
              <a:spLocks noChangeShapeType="1"/>
            </p:cNvSpPr>
            <p:nvPr/>
          </p:nvSpPr>
          <p:spPr bwMode="auto">
            <a:xfrm flipV="1">
              <a:off x="4770" y="2059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15"/>
            <p:cNvSpPr>
              <a:spLocks noChangeShapeType="1"/>
            </p:cNvSpPr>
            <p:nvPr/>
          </p:nvSpPr>
          <p:spPr bwMode="auto">
            <a:xfrm flipV="1">
              <a:off x="2777" y="2058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6" name="Group 16"/>
          <p:cNvGrpSpPr>
            <a:grpSpLocks/>
          </p:cNvGrpSpPr>
          <p:nvPr/>
        </p:nvGrpSpPr>
        <p:grpSpPr bwMode="auto">
          <a:xfrm>
            <a:off x="4333875" y="2063750"/>
            <a:ext cx="3602038" cy="1114425"/>
            <a:chOff x="2730" y="1300"/>
            <a:chExt cx="2269" cy="702"/>
          </a:xfrm>
        </p:grpSpPr>
        <p:sp>
          <p:nvSpPr>
            <p:cNvPr id="25640" name="Line 17"/>
            <p:cNvSpPr>
              <a:spLocks noChangeShapeType="1"/>
            </p:cNvSpPr>
            <p:nvPr/>
          </p:nvSpPr>
          <p:spPr bwMode="auto">
            <a:xfrm rot="10800000" flipH="1" flipV="1">
              <a:off x="3929" y="1321"/>
              <a:ext cx="689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18"/>
            <p:cNvSpPr>
              <a:spLocks noChangeShapeType="1"/>
            </p:cNvSpPr>
            <p:nvPr/>
          </p:nvSpPr>
          <p:spPr bwMode="auto">
            <a:xfrm rot="10800000" flipH="1" flipV="1">
              <a:off x="3913" y="1339"/>
              <a:ext cx="346" cy="61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19"/>
            <p:cNvSpPr>
              <a:spLocks noChangeShapeType="1"/>
            </p:cNvSpPr>
            <p:nvPr/>
          </p:nvSpPr>
          <p:spPr bwMode="auto">
            <a:xfrm rot="10800000" flipH="1" flipV="1">
              <a:off x="3873" y="1345"/>
              <a:ext cx="0" cy="6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20"/>
            <p:cNvSpPr>
              <a:spLocks noChangeShapeType="1"/>
            </p:cNvSpPr>
            <p:nvPr/>
          </p:nvSpPr>
          <p:spPr bwMode="auto">
            <a:xfrm rot="10800000" flipV="1">
              <a:off x="3503" y="1345"/>
              <a:ext cx="347" cy="6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21"/>
            <p:cNvSpPr>
              <a:spLocks noChangeShapeType="1"/>
            </p:cNvSpPr>
            <p:nvPr/>
          </p:nvSpPr>
          <p:spPr bwMode="auto">
            <a:xfrm rot="10800000" flipV="1">
              <a:off x="3129" y="1318"/>
              <a:ext cx="693" cy="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22"/>
            <p:cNvSpPr>
              <a:spLocks noChangeShapeType="1"/>
            </p:cNvSpPr>
            <p:nvPr/>
          </p:nvSpPr>
          <p:spPr bwMode="auto">
            <a:xfrm rot="10800000" flipV="1">
              <a:off x="2730" y="1303"/>
              <a:ext cx="107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23"/>
            <p:cNvSpPr>
              <a:spLocks noChangeShapeType="1"/>
            </p:cNvSpPr>
            <p:nvPr/>
          </p:nvSpPr>
          <p:spPr bwMode="auto">
            <a:xfrm rot="10800000" flipH="1" flipV="1">
              <a:off x="3956" y="1300"/>
              <a:ext cx="1043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7" name="Group 24"/>
          <p:cNvGrpSpPr>
            <a:grpSpLocks/>
          </p:cNvGrpSpPr>
          <p:nvPr/>
        </p:nvGrpSpPr>
        <p:grpSpPr bwMode="auto">
          <a:xfrm>
            <a:off x="4348163" y="3400425"/>
            <a:ext cx="3621087" cy="1155700"/>
            <a:chOff x="2739" y="2142"/>
            <a:chExt cx="2281" cy="728"/>
          </a:xfrm>
        </p:grpSpPr>
        <p:sp>
          <p:nvSpPr>
            <p:cNvPr id="25633" name="Line 25"/>
            <p:cNvSpPr>
              <a:spLocks noChangeShapeType="1"/>
            </p:cNvSpPr>
            <p:nvPr/>
          </p:nvSpPr>
          <p:spPr bwMode="auto">
            <a:xfrm flipH="1" flipV="1">
              <a:off x="3112" y="2157"/>
              <a:ext cx="698" cy="66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26"/>
            <p:cNvSpPr>
              <a:spLocks noChangeShapeType="1"/>
            </p:cNvSpPr>
            <p:nvPr/>
          </p:nvSpPr>
          <p:spPr bwMode="auto">
            <a:xfrm flipH="1" flipV="1">
              <a:off x="3492" y="2173"/>
              <a:ext cx="361" cy="6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27"/>
            <p:cNvSpPr>
              <a:spLocks noChangeShapeType="1"/>
            </p:cNvSpPr>
            <p:nvPr/>
          </p:nvSpPr>
          <p:spPr bwMode="auto">
            <a:xfrm flipH="1" flipV="1">
              <a:off x="3877" y="2170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28"/>
            <p:cNvSpPr>
              <a:spLocks noChangeShapeType="1"/>
            </p:cNvSpPr>
            <p:nvPr/>
          </p:nvSpPr>
          <p:spPr bwMode="auto">
            <a:xfrm flipV="1">
              <a:off x="3902" y="2166"/>
              <a:ext cx="353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29"/>
            <p:cNvSpPr>
              <a:spLocks noChangeShapeType="1"/>
            </p:cNvSpPr>
            <p:nvPr/>
          </p:nvSpPr>
          <p:spPr bwMode="auto">
            <a:xfrm flipV="1">
              <a:off x="3940" y="2162"/>
              <a:ext cx="729" cy="6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30"/>
            <p:cNvSpPr>
              <a:spLocks noChangeShapeType="1"/>
            </p:cNvSpPr>
            <p:nvPr/>
          </p:nvSpPr>
          <p:spPr bwMode="auto">
            <a:xfrm flipH="1" flipV="1">
              <a:off x="2739" y="2142"/>
              <a:ext cx="1043" cy="72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31"/>
            <p:cNvSpPr>
              <a:spLocks noChangeShapeType="1"/>
            </p:cNvSpPr>
            <p:nvPr/>
          </p:nvSpPr>
          <p:spPr bwMode="auto">
            <a:xfrm flipV="1">
              <a:off x="3961" y="2153"/>
              <a:ext cx="1059" cy="69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8" name="Group 32"/>
          <p:cNvGrpSpPr>
            <a:grpSpLocks/>
          </p:cNvGrpSpPr>
          <p:nvPr/>
        </p:nvGrpSpPr>
        <p:grpSpPr bwMode="auto">
          <a:xfrm>
            <a:off x="381000" y="2085975"/>
            <a:ext cx="3028950" cy="2343150"/>
            <a:chOff x="240" y="1314"/>
            <a:chExt cx="1908" cy="1476"/>
          </a:xfrm>
        </p:grpSpPr>
        <p:sp>
          <p:nvSpPr>
            <p:cNvPr id="25631" name="Rectangle 33"/>
            <p:cNvSpPr>
              <a:spLocks noChangeArrowheads="1"/>
            </p:cNvSpPr>
            <p:nvPr/>
          </p:nvSpPr>
          <p:spPr bwMode="auto">
            <a:xfrm>
              <a:off x="240" y="1314"/>
              <a:ext cx="1908" cy="147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Oval 34"/>
            <p:cNvSpPr>
              <a:spLocks noChangeArrowheads="1"/>
            </p:cNvSpPr>
            <p:nvPr/>
          </p:nvSpPr>
          <p:spPr bwMode="auto">
            <a:xfrm>
              <a:off x="578" y="1434"/>
              <a:ext cx="1202" cy="12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9" name="Line 35"/>
          <p:cNvSpPr>
            <a:spLocks noChangeShapeType="1"/>
          </p:cNvSpPr>
          <p:nvPr/>
        </p:nvSpPr>
        <p:spPr bwMode="auto">
          <a:xfrm>
            <a:off x="384175" y="3698875"/>
            <a:ext cx="3013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5610" name="Group 36"/>
          <p:cNvGrpSpPr>
            <a:grpSpLocks/>
          </p:cNvGrpSpPr>
          <p:nvPr/>
        </p:nvGrpSpPr>
        <p:grpSpPr bwMode="auto">
          <a:xfrm>
            <a:off x="1028700" y="1939925"/>
            <a:ext cx="7835900" cy="4314825"/>
            <a:chOff x="648" y="1222"/>
            <a:chExt cx="4936" cy="2718"/>
          </a:xfrm>
        </p:grpSpPr>
        <p:sp>
          <p:nvSpPr>
            <p:cNvPr id="189477" name="Text Box 37"/>
            <p:cNvSpPr txBox="1">
              <a:spLocks noChangeArrowheads="1"/>
            </p:cNvSpPr>
            <p:nvPr/>
          </p:nvSpPr>
          <p:spPr bwMode="auto">
            <a:xfrm>
              <a:off x="4651" y="1222"/>
              <a:ext cx="9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>
                  <a:solidFill>
                    <a:srgbClr val="F1AE0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Min Cut</a:t>
              </a:r>
            </a:p>
          </p:txBody>
        </p:sp>
        <p:sp>
          <p:nvSpPr>
            <p:cNvPr id="25628" name="Text Box 38"/>
            <p:cNvSpPr txBox="1">
              <a:spLocks noChangeArrowheads="1"/>
            </p:cNvSpPr>
            <p:nvPr/>
          </p:nvSpPr>
          <p:spPr bwMode="auto">
            <a:xfrm>
              <a:off x="654" y="3414"/>
              <a:ext cx="44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000" b="1" i="1">
                  <a:solidFill>
                    <a:srgbClr val="F1AE05"/>
                  </a:solidFill>
                </a:rPr>
                <a:t>Cut:</a:t>
              </a:r>
              <a:r>
                <a:rPr lang="de-DE" sz="2000"/>
                <a:t> separating source and sink; Energy: collection of edges</a:t>
              </a:r>
              <a:endParaRPr lang="en-GB"/>
            </a:p>
          </p:txBody>
        </p:sp>
        <p:sp>
          <p:nvSpPr>
            <p:cNvPr id="25629" name="Text Box 39"/>
            <p:cNvSpPr txBox="1">
              <a:spLocks noChangeArrowheads="1"/>
            </p:cNvSpPr>
            <p:nvPr/>
          </p:nvSpPr>
          <p:spPr bwMode="auto">
            <a:xfrm>
              <a:off x="648" y="3690"/>
              <a:ext cx="4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000" b="1" i="1" dirty="0">
                  <a:solidFill>
                    <a:srgbClr val="F1AE05"/>
                  </a:solidFill>
                </a:rPr>
                <a:t>Min Cut:</a:t>
              </a:r>
              <a:r>
                <a:rPr lang="de-DE" sz="2000" dirty="0"/>
                <a:t> Global minimal </a:t>
              </a:r>
              <a:r>
                <a:rPr lang="de-DE" sz="2000" dirty="0" smtClean="0"/>
                <a:t>energy </a:t>
              </a:r>
              <a:r>
                <a:rPr lang="de-DE" sz="2000" dirty="0"/>
                <a:t>in polynomial time</a:t>
              </a:r>
              <a:endParaRPr lang="en-GB" sz="2000" dirty="0"/>
            </a:p>
          </p:txBody>
        </p:sp>
        <p:sp>
          <p:nvSpPr>
            <p:cNvPr id="25630" name="Freeform 40"/>
            <p:cNvSpPr>
              <a:spLocks/>
            </p:cNvSpPr>
            <p:nvPr/>
          </p:nvSpPr>
          <p:spPr bwMode="auto">
            <a:xfrm>
              <a:off x="2583" y="1512"/>
              <a:ext cx="2499" cy="988"/>
            </a:xfrm>
            <a:custGeom>
              <a:avLst/>
              <a:gdLst>
                <a:gd name="T0" fmla="*/ 2499 w 2499"/>
                <a:gd name="T1" fmla="*/ 0 h 988"/>
                <a:gd name="T2" fmla="*/ 1968 w 2499"/>
                <a:gd name="T3" fmla="*/ 378 h 988"/>
                <a:gd name="T4" fmla="*/ 1683 w 2499"/>
                <a:gd name="T5" fmla="*/ 906 h 988"/>
                <a:gd name="T6" fmla="*/ 870 w 2499"/>
                <a:gd name="T7" fmla="*/ 870 h 988"/>
                <a:gd name="T8" fmla="*/ 615 w 2499"/>
                <a:gd name="T9" fmla="*/ 381 h 988"/>
                <a:gd name="T10" fmla="*/ 0 w 2499"/>
                <a:gd name="T11" fmla="*/ 7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99"/>
                <a:gd name="T19" fmla="*/ 0 h 988"/>
                <a:gd name="T20" fmla="*/ 2499 w 2499"/>
                <a:gd name="T21" fmla="*/ 988 h 9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99" h="988">
                  <a:moveTo>
                    <a:pt x="2499" y="0"/>
                  </a:moveTo>
                  <a:cubicBezTo>
                    <a:pt x="2411" y="63"/>
                    <a:pt x="2104" y="227"/>
                    <a:pt x="1968" y="378"/>
                  </a:cubicBezTo>
                  <a:cubicBezTo>
                    <a:pt x="1832" y="529"/>
                    <a:pt x="1866" y="824"/>
                    <a:pt x="1683" y="906"/>
                  </a:cubicBezTo>
                  <a:cubicBezTo>
                    <a:pt x="1500" y="988"/>
                    <a:pt x="1048" y="957"/>
                    <a:pt x="870" y="870"/>
                  </a:cubicBezTo>
                  <a:cubicBezTo>
                    <a:pt x="692" y="783"/>
                    <a:pt x="760" y="525"/>
                    <a:pt x="615" y="381"/>
                  </a:cubicBezTo>
                  <a:cubicBezTo>
                    <a:pt x="470" y="237"/>
                    <a:pt x="128" y="85"/>
                    <a:pt x="0" y="7"/>
                  </a:cubicBezTo>
                </a:path>
              </a:pathLst>
            </a:custGeom>
            <a:noFill/>
            <a:ln w="63500">
              <a:solidFill>
                <a:srgbClr val="F1AE0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1" name="Group 41"/>
          <p:cNvGrpSpPr>
            <a:grpSpLocks/>
          </p:cNvGrpSpPr>
          <p:nvPr/>
        </p:nvGrpSpPr>
        <p:grpSpPr bwMode="auto">
          <a:xfrm>
            <a:off x="4089400" y="3111500"/>
            <a:ext cx="4125913" cy="331788"/>
            <a:chOff x="2576" y="1960"/>
            <a:chExt cx="2599" cy="209"/>
          </a:xfrm>
        </p:grpSpPr>
        <p:sp>
          <p:nvSpPr>
            <p:cNvPr id="25619" name="Oval 42"/>
            <p:cNvSpPr>
              <a:spLocks noChangeArrowheads="1"/>
            </p:cNvSpPr>
            <p:nvPr/>
          </p:nvSpPr>
          <p:spPr bwMode="auto">
            <a:xfrm flipV="1">
              <a:off x="2973" y="1968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Oval 43"/>
            <p:cNvSpPr>
              <a:spLocks noChangeArrowheads="1"/>
            </p:cNvSpPr>
            <p:nvPr/>
          </p:nvSpPr>
          <p:spPr bwMode="auto">
            <a:xfrm flipV="1">
              <a:off x="4567" y="1962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Oval 44"/>
            <p:cNvSpPr>
              <a:spLocks noChangeArrowheads="1"/>
            </p:cNvSpPr>
            <p:nvPr/>
          </p:nvSpPr>
          <p:spPr bwMode="auto">
            <a:xfrm flipV="1">
              <a:off x="4977" y="1971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Oval 45"/>
            <p:cNvSpPr>
              <a:spLocks noChangeArrowheads="1"/>
            </p:cNvSpPr>
            <p:nvPr/>
          </p:nvSpPr>
          <p:spPr bwMode="auto">
            <a:xfrm flipV="1">
              <a:off x="2576" y="1960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23" name="Group 46"/>
            <p:cNvGrpSpPr>
              <a:grpSpLocks/>
            </p:cNvGrpSpPr>
            <p:nvPr/>
          </p:nvGrpSpPr>
          <p:grpSpPr bwMode="auto">
            <a:xfrm>
              <a:off x="3373" y="1965"/>
              <a:ext cx="999" cy="204"/>
              <a:chOff x="3370" y="1962"/>
              <a:chExt cx="999" cy="204"/>
            </a:xfrm>
          </p:grpSpPr>
          <p:sp>
            <p:nvSpPr>
              <p:cNvPr id="25624" name="Oval 47"/>
              <p:cNvSpPr>
                <a:spLocks noChangeArrowheads="1"/>
              </p:cNvSpPr>
              <p:nvPr/>
            </p:nvSpPr>
            <p:spPr bwMode="auto">
              <a:xfrm flipV="1">
                <a:off x="3766" y="1968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Oval 48"/>
              <p:cNvSpPr>
                <a:spLocks noChangeArrowheads="1"/>
              </p:cNvSpPr>
              <p:nvPr/>
            </p:nvSpPr>
            <p:spPr bwMode="auto">
              <a:xfrm flipV="1">
                <a:off x="3370" y="1968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Oval 49"/>
              <p:cNvSpPr>
                <a:spLocks noChangeArrowheads="1"/>
              </p:cNvSpPr>
              <p:nvPr/>
            </p:nvSpPr>
            <p:spPr bwMode="auto">
              <a:xfrm flipV="1">
                <a:off x="4171" y="1962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612" name="Group 56"/>
          <p:cNvGrpSpPr>
            <a:grpSpLocks/>
          </p:cNvGrpSpPr>
          <p:nvPr/>
        </p:nvGrpSpPr>
        <p:grpSpPr bwMode="auto">
          <a:xfrm>
            <a:off x="5403850" y="1163638"/>
            <a:ext cx="1681163" cy="971550"/>
            <a:chOff x="3404" y="733"/>
            <a:chExt cx="1059" cy="612"/>
          </a:xfrm>
        </p:grpSpPr>
        <p:sp>
          <p:nvSpPr>
            <p:cNvPr id="189491" name="Text Box 51"/>
            <p:cNvSpPr txBox="1">
              <a:spLocks noChangeArrowheads="1"/>
            </p:cNvSpPr>
            <p:nvPr/>
          </p:nvSpPr>
          <p:spPr bwMode="auto">
            <a:xfrm>
              <a:off x="3404" y="733"/>
              <a:ext cx="105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oreground (source)</a:t>
              </a:r>
            </a:p>
          </p:txBody>
        </p:sp>
        <p:sp>
          <p:nvSpPr>
            <p:cNvPr id="25618" name="Oval 52"/>
            <p:cNvSpPr>
              <a:spLocks noChangeArrowheads="1"/>
            </p:cNvSpPr>
            <p:nvPr/>
          </p:nvSpPr>
          <p:spPr bwMode="auto">
            <a:xfrm flipV="1">
              <a:off x="3779" y="1147"/>
              <a:ext cx="198" cy="1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1AE0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13" name="Group 53"/>
          <p:cNvGrpSpPr>
            <a:grpSpLocks/>
          </p:cNvGrpSpPr>
          <p:nvPr/>
        </p:nvGrpSpPr>
        <p:grpSpPr bwMode="auto">
          <a:xfrm>
            <a:off x="5378450" y="4433888"/>
            <a:ext cx="1604963" cy="990600"/>
            <a:chOff x="3388" y="2793"/>
            <a:chExt cx="1011" cy="624"/>
          </a:xfrm>
        </p:grpSpPr>
        <p:sp>
          <p:nvSpPr>
            <p:cNvPr id="189494" name="Text Box 54"/>
            <p:cNvSpPr txBox="1">
              <a:spLocks noChangeArrowheads="1"/>
            </p:cNvSpPr>
            <p:nvPr/>
          </p:nvSpPr>
          <p:spPr bwMode="auto">
            <a:xfrm>
              <a:off x="3388" y="2975"/>
              <a:ext cx="10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ckground</a:t>
              </a:r>
              <a:b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sink)</a:t>
              </a:r>
            </a:p>
          </p:txBody>
        </p:sp>
        <p:sp>
          <p:nvSpPr>
            <p:cNvPr id="25616" name="Oval 55"/>
            <p:cNvSpPr>
              <a:spLocks noChangeArrowheads="1"/>
            </p:cNvSpPr>
            <p:nvPr/>
          </p:nvSpPr>
          <p:spPr bwMode="auto">
            <a:xfrm rot="10800000" flipV="1">
              <a:off x="3779" y="2793"/>
              <a:ext cx="198" cy="19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F1AE0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TextBox 55"/>
          <p:cNvSpPr txBox="1">
            <a:spLocks noChangeArrowheads="1"/>
          </p:cNvSpPr>
          <p:nvPr/>
        </p:nvSpPr>
        <p:spPr bwMode="auto">
          <a:xfrm>
            <a:off x="7239000" y="6488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ource: Rother</a:t>
            </a:r>
          </a:p>
        </p:txBody>
      </p:sp>
    </p:spTree>
    <p:extLst>
      <p:ext uri="{BB962C8B-B14F-4D97-AF65-F5344CB8AC3E}">
        <p14:creationId xmlns:p14="http://schemas.microsoft.com/office/powerpoint/2010/main" val="247554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r>
              <a:rPr lang="en-US" dirty="0" smtClean="0"/>
              <a:t>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graph </a:t>
            </a:r>
          </a:p>
          <a:p>
            <a:pPr marL="914400" lvl="1" indent="-514350">
              <a:defRPr/>
            </a:pPr>
            <a:r>
              <a:rPr lang="en-US" dirty="0" smtClean="0"/>
              <a:t>usually 4-connected or 8-connected</a:t>
            </a:r>
          </a:p>
          <a:p>
            <a:pPr marL="1314450" lvl="2" indent="-514350">
              <a:defRPr/>
            </a:pPr>
            <a:r>
              <a:rPr lang="en-US" dirty="0" smtClean="0"/>
              <a:t>Divide diagonal potentials by </a:t>
            </a:r>
            <a:r>
              <a:rPr lang="en-US" dirty="0" err="1" smtClean="0"/>
              <a:t>sqrt</a:t>
            </a:r>
            <a:r>
              <a:rPr lang="en-US" dirty="0" smtClean="0"/>
              <a:t>(2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unary potentials</a:t>
            </a:r>
          </a:p>
          <a:p>
            <a:pPr marL="914400" lvl="1" indent="-514350">
              <a:defRPr/>
            </a:pPr>
            <a:r>
              <a:rPr lang="en-US" dirty="0" smtClean="0"/>
              <a:t>Color histogram or mixture of Gaussians for background and foreground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</a:t>
            </a:r>
            <a:r>
              <a:rPr lang="en-US" dirty="0" err="1" smtClean="0"/>
              <a:t>pairwise</a:t>
            </a:r>
            <a:r>
              <a:rPr lang="en-US" dirty="0" smtClean="0"/>
              <a:t> potential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Apply graph cut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Return to 2, using current labels to compute foreground, background model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57400" y="4343400"/>
          <a:ext cx="60118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225600" imgH="558720" progId="Equation.3">
                  <p:embed/>
                </p:oleObj>
              </mc:Choice>
              <mc:Fallback>
                <p:oleObj name="Equation" r:id="rId3" imgW="3225600" imgH="55872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60118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048000" y="3200400"/>
          <a:ext cx="5514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958840" imgH="507960" progId="Equation.3">
                  <p:embed/>
                </p:oleObj>
              </mc:Choice>
              <mc:Fallback>
                <p:oleObj name="Equation" r:id="rId5" imgW="2958840" imgH="507960" progId="Equation.3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55149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06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What is easy or hard about these cases for </a:t>
            </a:r>
            <a:r>
              <a:rPr lang="en-US" sz="2800" dirty="0" err="1" smtClean="0"/>
              <a:t>graphcut</a:t>
            </a:r>
            <a:r>
              <a:rPr lang="en-US" sz="2800" dirty="0" smtClean="0"/>
              <a:t>-based segmentation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DSC034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1643063"/>
            <a:ext cx="2286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96950" y="1782763"/>
            <a:ext cx="1498600" cy="1458912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6" name="Picture 11" descr="153_536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9825" y="1655763"/>
            <a:ext cx="230822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626225" y="1425575"/>
            <a:ext cx="1450975" cy="1935163"/>
            <a:chOff x="4216" y="952"/>
            <a:chExt cx="914" cy="1219"/>
          </a:xfrm>
        </p:grpSpPr>
        <p:pic>
          <p:nvPicPr>
            <p:cNvPr id="8" name="Picture 14" descr="IMG_3872_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16" y="952"/>
              <a:ext cx="914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504" y="1173"/>
              <a:ext cx="288" cy="767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" name="Freeform 22"/>
          <p:cNvSpPr>
            <a:spLocks/>
          </p:cNvSpPr>
          <p:nvPr/>
        </p:nvSpPr>
        <p:spPr bwMode="auto">
          <a:xfrm>
            <a:off x="3670300" y="1533525"/>
            <a:ext cx="2330450" cy="1984375"/>
          </a:xfrm>
          <a:custGeom>
            <a:avLst/>
            <a:gdLst>
              <a:gd name="T0" fmla="*/ 24 w 1356"/>
              <a:gd name="T1" fmla="*/ 270 h 1242"/>
              <a:gd name="T2" fmla="*/ 180 w 1356"/>
              <a:gd name="T3" fmla="*/ 198 h 1242"/>
              <a:gd name="T4" fmla="*/ 246 w 1356"/>
              <a:gd name="T5" fmla="*/ 174 h 1242"/>
              <a:gd name="T6" fmla="*/ 318 w 1356"/>
              <a:gd name="T7" fmla="*/ 156 h 1242"/>
              <a:gd name="T8" fmla="*/ 354 w 1356"/>
              <a:gd name="T9" fmla="*/ 126 h 1242"/>
              <a:gd name="T10" fmla="*/ 696 w 1356"/>
              <a:gd name="T11" fmla="*/ 0 h 1242"/>
              <a:gd name="T12" fmla="*/ 834 w 1356"/>
              <a:gd name="T13" fmla="*/ 12 h 1242"/>
              <a:gd name="T14" fmla="*/ 942 w 1356"/>
              <a:gd name="T15" fmla="*/ 48 h 1242"/>
              <a:gd name="T16" fmla="*/ 1044 w 1356"/>
              <a:gd name="T17" fmla="*/ 192 h 1242"/>
              <a:gd name="T18" fmla="*/ 1116 w 1356"/>
              <a:gd name="T19" fmla="*/ 276 h 1242"/>
              <a:gd name="T20" fmla="*/ 1188 w 1356"/>
              <a:gd name="T21" fmla="*/ 348 h 1242"/>
              <a:gd name="T22" fmla="*/ 1212 w 1356"/>
              <a:gd name="T23" fmla="*/ 372 h 1242"/>
              <a:gd name="T24" fmla="*/ 1230 w 1356"/>
              <a:gd name="T25" fmla="*/ 390 h 1242"/>
              <a:gd name="T26" fmla="*/ 1272 w 1356"/>
              <a:gd name="T27" fmla="*/ 462 h 1242"/>
              <a:gd name="T28" fmla="*/ 1296 w 1356"/>
              <a:gd name="T29" fmla="*/ 498 h 1242"/>
              <a:gd name="T30" fmla="*/ 1338 w 1356"/>
              <a:gd name="T31" fmla="*/ 600 h 1242"/>
              <a:gd name="T32" fmla="*/ 1356 w 1356"/>
              <a:gd name="T33" fmla="*/ 660 h 1242"/>
              <a:gd name="T34" fmla="*/ 1272 w 1356"/>
              <a:gd name="T35" fmla="*/ 1014 h 1242"/>
              <a:gd name="T36" fmla="*/ 1188 w 1356"/>
              <a:gd name="T37" fmla="*/ 1146 h 1242"/>
              <a:gd name="T38" fmla="*/ 1134 w 1356"/>
              <a:gd name="T39" fmla="*/ 1188 h 1242"/>
              <a:gd name="T40" fmla="*/ 990 w 1356"/>
              <a:gd name="T41" fmla="*/ 1242 h 1242"/>
              <a:gd name="T42" fmla="*/ 684 w 1356"/>
              <a:gd name="T43" fmla="*/ 1218 h 1242"/>
              <a:gd name="T44" fmla="*/ 474 w 1356"/>
              <a:gd name="T45" fmla="*/ 1158 h 1242"/>
              <a:gd name="T46" fmla="*/ 414 w 1356"/>
              <a:gd name="T47" fmla="*/ 1128 h 1242"/>
              <a:gd name="T48" fmla="*/ 330 w 1356"/>
              <a:gd name="T49" fmla="*/ 1050 h 1242"/>
              <a:gd name="T50" fmla="*/ 258 w 1356"/>
              <a:gd name="T51" fmla="*/ 978 h 1242"/>
              <a:gd name="T52" fmla="*/ 204 w 1356"/>
              <a:gd name="T53" fmla="*/ 924 h 1242"/>
              <a:gd name="T54" fmla="*/ 96 w 1356"/>
              <a:gd name="T55" fmla="*/ 762 h 1242"/>
              <a:gd name="T56" fmla="*/ 84 w 1356"/>
              <a:gd name="T57" fmla="*/ 726 h 1242"/>
              <a:gd name="T58" fmla="*/ 30 w 1356"/>
              <a:gd name="T59" fmla="*/ 564 h 1242"/>
              <a:gd name="T60" fmla="*/ 0 w 1356"/>
              <a:gd name="T61" fmla="*/ 408 h 1242"/>
              <a:gd name="T62" fmla="*/ 24 w 1356"/>
              <a:gd name="T63" fmla="*/ 270 h 124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356"/>
              <a:gd name="T97" fmla="*/ 0 h 1242"/>
              <a:gd name="T98" fmla="*/ 1356 w 1356"/>
              <a:gd name="T99" fmla="*/ 1242 h 124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356" h="1242">
                <a:moveTo>
                  <a:pt x="24" y="270"/>
                </a:moveTo>
                <a:cubicBezTo>
                  <a:pt x="61" y="214"/>
                  <a:pt x="119" y="207"/>
                  <a:pt x="180" y="198"/>
                </a:cubicBezTo>
                <a:cubicBezTo>
                  <a:pt x="203" y="190"/>
                  <a:pt x="222" y="179"/>
                  <a:pt x="246" y="174"/>
                </a:cubicBezTo>
                <a:cubicBezTo>
                  <a:pt x="265" y="170"/>
                  <a:pt x="301" y="167"/>
                  <a:pt x="318" y="156"/>
                </a:cubicBezTo>
                <a:cubicBezTo>
                  <a:pt x="331" y="147"/>
                  <a:pt x="341" y="135"/>
                  <a:pt x="354" y="126"/>
                </a:cubicBezTo>
                <a:cubicBezTo>
                  <a:pt x="454" y="59"/>
                  <a:pt x="579" y="23"/>
                  <a:pt x="696" y="0"/>
                </a:cubicBezTo>
                <a:cubicBezTo>
                  <a:pt x="744" y="3"/>
                  <a:pt x="788" y="2"/>
                  <a:pt x="834" y="12"/>
                </a:cubicBezTo>
                <a:cubicBezTo>
                  <a:pt x="872" y="20"/>
                  <a:pt x="905" y="39"/>
                  <a:pt x="942" y="48"/>
                </a:cubicBezTo>
                <a:cubicBezTo>
                  <a:pt x="989" y="84"/>
                  <a:pt x="1011" y="143"/>
                  <a:pt x="1044" y="192"/>
                </a:cubicBezTo>
                <a:cubicBezTo>
                  <a:pt x="1067" y="227"/>
                  <a:pt x="1090" y="246"/>
                  <a:pt x="1116" y="276"/>
                </a:cubicBezTo>
                <a:cubicBezTo>
                  <a:pt x="1138" y="301"/>
                  <a:pt x="1164" y="324"/>
                  <a:pt x="1188" y="348"/>
                </a:cubicBezTo>
                <a:cubicBezTo>
                  <a:pt x="1196" y="356"/>
                  <a:pt x="1204" y="364"/>
                  <a:pt x="1212" y="372"/>
                </a:cubicBezTo>
                <a:cubicBezTo>
                  <a:pt x="1218" y="378"/>
                  <a:pt x="1230" y="390"/>
                  <a:pt x="1230" y="390"/>
                </a:cubicBezTo>
                <a:cubicBezTo>
                  <a:pt x="1239" y="417"/>
                  <a:pt x="1256" y="438"/>
                  <a:pt x="1272" y="462"/>
                </a:cubicBezTo>
                <a:cubicBezTo>
                  <a:pt x="1280" y="474"/>
                  <a:pt x="1296" y="498"/>
                  <a:pt x="1296" y="498"/>
                </a:cubicBezTo>
                <a:cubicBezTo>
                  <a:pt x="1305" y="535"/>
                  <a:pt x="1328" y="564"/>
                  <a:pt x="1338" y="600"/>
                </a:cubicBezTo>
                <a:cubicBezTo>
                  <a:pt x="1344" y="620"/>
                  <a:pt x="1356" y="660"/>
                  <a:pt x="1356" y="660"/>
                </a:cubicBezTo>
                <a:cubicBezTo>
                  <a:pt x="1351" y="786"/>
                  <a:pt x="1343" y="907"/>
                  <a:pt x="1272" y="1014"/>
                </a:cubicBezTo>
                <a:cubicBezTo>
                  <a:pt x="1263" y="1071"/>
                  <a:pt x="1230" y="1109"/>
                  <a:pt x="1188" y="1146"/>
                </a:cubicBezTo>
                <a:cubicBezTo>
                  <a:pt x="1139" y="1189"/>
                  <a:pt x="1171" y="1176"/>
                  <a:pt x="1134" y="1188"/>
                </a:cubicBezTo>
                <a:cubicBezTo>
                  <a:pt x="1106" y="1209"/>
                  <a:pt x="1028" y="1233"/>
                  <a:pt x="990" y="1242"/>
                </a:cubicBezTo>
                <a:cubicBezTo>
                  <a:pt x="885" y="1238"/>
                  <a:pt x="788" y="1225"/>
                  <a:pt x="684" y="1218"/>
                </a:cubicBezTo>
                <a:cubicBezTo>
                  <a:pt x="610" y="1207"/>
                  <a:pt x="546" y="1176"/>
                  <a:pt x="474" y="1158"/>
                </a:cubicBezTo>
                <a:cubicBezTo>
                  <a:pt x="454" y="1145"/>
                  <a:pt x="433" y="1143"/>
                  <a:pt x="414" y="1128"/>
                </a:cubicBezTo>
                <a:cubicBezTo>
                  <a:pt x="385" y="1104"/>
                  <a:pt x="361" y="1071"/>
                  <a:pt x="330" y="1050"/>
                </a:cubicBezTo>
                <a:cubicBezTo>
                  <a:pt x="311" y="1022"/>
                  <a:pt x="282" y="1002"/>
                  <a:pt x="258" y="978"/>
                </a:cubicBezTo>
                <a:cubicBezTo>
                  <a:pt x="239" y="959"/>
                  <a:pt x="226" y="939"/>
                  <a:pt x="204" y="924"/>
                </a:cubicBezTo>
                <a:cubicBezTo>
                  <a:pt x="168" y="870"/>
                  <a:pt x="132" y="816"/>
                  <a:pt x="96" y="762"/>
                </a:cubicBezTo>
                <a:cubicBezTo>
                  <a:pt x="89" y="751"/>
                  <a:pt x="91" y="737"/>
                  <a:pt x="84" y="726"/>
                </a:cubicBezTo>
                <a:cubicBezTo>
                  <a:pt x="52" y="678"/>
                  <a:pt x="48" y="617"/>
                  <a:pt x="30" y="564"/>
                </a:cubicBezTo>
                <a:cubicBezTo>
                  <a:pt x="11" y="508"/>
                  <a:pt x="0" y="467"/>
                  <a:pt x="0" y="408"/>
                </a:cubicBezTo>
                <a:lnTo>
                  <a:pt x="24" y="270"/>
                </a:lnTo>
                <a:close/>
              </a:path>
            </a:pathLst>
          </a:custGeom>
          <a:noFill/>
          <a:ln w="603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990600" y="4343400"/>
            <a:ext cx="1814513" cy="1333500"/>
            <a:chOff x="552" y="1552"/>
            <a:chExt cx="1558" cy="1040"/>
          </a:xfrm>
        </p:grpSpPr>
        <p:pic>
          <p:nvPicPr>
            <p:cNvPr id="12" name="Picture 6" descr="20907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2" y="1552"/>
              <a:ext cx="1558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846" y="1776"/>
              <a:ext cx="1056" cy="712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3335338" y="4343400"/>
            <a:ext cx="2284412" cy="1355725"/>
            <a:chOff x="4120" y="1344"/>
            <a:chExt cx="1496" cy="979"/>
          </a:xfrm>
        </p:grpSpPr>
        <p:pic>
          <p:nvPicPr>
            <p:cNvPr id="15" name="Picture 10" descr="tree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20" y="1344"/>
              <a:ext cx="1496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4302" y="1344"/>
              <a:ext cx="1200" cy="976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3"/>
          <p:cNvGrpSpPr>
            <a:grpSpLocks/>
          </p:cNvGrpSpPr>
          <p:nvPr/>
        </p:nvGrpSpPr>
        <p:grpSpPr bwMode="auto">
          <a:xfrm>
            <a:off x="6164263" y="4330700"/>
            <a:ext cx="2051050" cy="1346200"/>
            <a:chOff x="2104" y="1248"/>
            <a:chExt cx="1807" cy="1206"/>
          </a:xfrm>
        </p:grpSpPr>
        <p:pic>
          <p:nvPicPr>
            <p:cNvPr id="18" name="Picture 14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04" y="1248"/>
              <a:ext cx="1807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142" y="1432"/>
              <a:ext cx="1352" cy="904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64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990600"/>
            <a:ext cx="9144000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/>
              <a:t>Easier examp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27" name="Picture 4" descr="DSC034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538" y="1643063"/>
            <a:ext cx="2286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996950" y="1782763"/>
            <a:ext cx="1498600" cy="1458912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6630" name="Picture 7" descr="r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6325" y="3640138"/>
            <a:ext cx="2308225" cy="182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8" descr="te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5625" y="3432175"/>
            <a:ext cx="873125" cy="2359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632" name="Picture 11" descr="153_536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79825" y="1655763"/>
            <a:ext cx="230822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626225" y="1425575"/>
            <a:ext cx="1450975" cy="1935163"/>
            <a:chOff x="4216" y="952"/>
            <a:chExt cx="914" cy="1219"/>
          </a:xfrm>
        </p:grpSpPr>
        <p:pic>
          <p:nvPicPr>
            <p:cNvPr id="26640" name="Picture 14" descr="IMG_3872_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16" y="952"/>
              <a:ext cx="914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1" name="Rectangle 15"/>
            <p:cNvSpPr>
              <a:spLocks noChangeArrowheads="1"/>
            </p:cNvSpPr>
            <p:nvPr/>
          </p:nvSpPr>
          <p:spPr bwMode="auto">
            <a:xfrm>
              <a:off x="4504" y="1173"/>
              <a:ext cx="288" cy="767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0" y="6440488"/>
            <a:ext cx="9144000" cy="417512"/>
            <a:chOff x="0" y="4057"/>
            <a:chExt cx="5760" cy="263"/>
          </a:xfrm>
        </p:grpSpPr>
        <p:pic>
          <p:nvPicPr>
            <p:cNvPr id="26637" name="Picture 17" descr="MSRClogo"/>
            <p:cNvPicPr>
              <a:picLocks noChangeAspect="1" noChangeArrowheads="1"/>
            </p:cNvPicPr>
            <p:nvPr/>
          </p:nvPicPr>
          <p:blipFill>
            <a:blip r:embed="rId8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0" y="4057"/>
              <a:ext cx="81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8" name="Line 18"/>
            <p:cNvSpPr>
              <a:spLocks noChangeShapeType="1"/>
            </p:cNvSpPr>
            <p:nvPr/>
          </p:nvSpPr>
          <p:spPr bwMode="auto">
            <a:xfrm>
              <a:off x="703" y="4065"/>
              <a:ext cx="5057" cy="0"/>
            </a:xfrm>
            <a:prstGeom prst="line">
              <a:avLst/>
            </a:prstGeom>
            <a:noFill/>
            <a:ln w="34925">
              <a:solidFill>
                <a:srgbClr val="C8C8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639" name="Text Box 19"/>
            <p:cNvSpPr txBox="1">
              <a:spLocks noChangeArrowheads="1"/>
            </p:cNvSpPr>
            <p:nvPr/>
          </p:nvSpPr>
          <p:spPr bwMode="auto">
            <a:xfrm>
              <a:off x="996" y="4108"/>
              <a:ext cx="4764" cy="212"/>
            </a:xfrm>
            <a:prstGeom prst="rect">
              <a:avLst/>
            </a:prstGeom>
            <a:noFill/>
            <a:ln w="730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B7B7FF"/>
                  </a:solidFill>
                </a:rPr>
                <a:t>        </a:t>
              </a:r>
              <a:r>
                <a:rPr lang="en-GB" sz="1600" b="1">
                  <a:solidFill>
                    <a:srgbClr val="C8C8FF"/>
                  </a:solidFill>
                </a:rPr>
                <a:t>GrabCut – Interactive Foreground Extraction</a:t>
              </a:r>
              <a:r>
                <a:rPr lang="en-GB" sz="1600">
                  <a:solidFill>
                    <a:srgbClr val="7979FF"/>
                  </a:solidFill>
                </a:rPr>
                <a:t>    		</a:t>
              </a:r>
              <a:r>
                <a:rPr lang="en-GB" sz="1600">
                  <a:solidFill>
                    <a:srgbClr val="C8C8FF"/>
                  </a:solidFill>
                </a:rPr>
                <a:t>10</a:t>
              </a:r>
              <a:r>
                <a:rPr lang="en-GB" sz="1600">
                  <a:solidFill>
                    <a:srgbClr val="7979FF"/>
                  </a:solidFill>
                </a:rPr>
                <a:t>                    </a:t>
              </a:r>
            </a:p>
          </p:txBody>
        </p:sp>
      </p:grpSp>
      <p:sp>
        <p:nvSpPr>
          <p:cNvPr id="26635" name="Freeform 22"/>
          <p:cNvSpPr>
            <a:spLocks/>
          </p:cNvSpPr>
          <p:nvPr/>
        </p:nvSpPr>
        <p:spPr bwMode="auto">
          <a:xfrm>
            <a:off x="3670300" y="1533525"/>
            <a:ext cx="2330450" cy="1984375"/>
          </a:xfrm>
          <a:custGeom>
            <a:avLst/>
            <a:gdLst>
              <a:gd name="T0" fmla="*/ 24 w 1356"/>
              <a:gd name="T1" fmla="*/ 270 h 1242"/>
              <a:gd name="T2" fmla="*/ 180 w 1356"/>
              <a:gd name="T3" fmla="*/ 198 h 1242"/>
              <a:gd name="T4" fmla="*/ 246 w 1356"/>
              <a:gd name="T5" fmla="*/ 174 h 1242"/>
              <a:gd name="T6" fmla="*/ 318 w 1356"/>
              <a:gd name="T7" fmla="*/ 156 h 1242"/>
              <a:gd name="T8" fmla="*/ 354 w 1356"/>
              <a:gd name="T9" fmla="*/ 126 h 1242"/>
              <a:gd name="T10" fmla="*/ 696 w 1356"/>
              <a:gd name="T11" fmla="*/ 0 h 1242"/>
              <a:gd name="T12" fmla="*/ 834 w 1356"/>
              <a:gd name="T13" fmla="*/ 12 h 1242"/>
              <a:gd name="T14" fmla="*/ 942 w 1356"/>
              <a:gd name="T15" fmla="*/ 48 h 1242"/>
              <a:gd name="T16" fmla="*/ 1044 w 1356"/>
              <a:gd name="T17" fmla="*/ 192 h 1242"/>
              <a:gd name="T18" fmla="*/ 1116 w 1356"/>
              <a:gd name="T19" fmla="*/ 276 h 1242"/>
              <a:gd name="T20" fmla="*/ 1188 w 1356"/>
              <a:gd name="T21" fmla="*/ 348 h 1242"/>
              <a:gd name="T22" fmla="*/ 1212 w 1356"/>
              <a:gd name="T23" fmla="*/ 372 h 1242"/>
              <a:gd name="T24" fmla="*/ 1230 w 1356"/>
              <a:gd name="T25" fmla="*/ 390 h 1242"/>
              <a:gd name="T26" fmla="*/ 1272 w 1356"/>
              <a:gd name="T27" fmla="*/ 462 h 1242"/>
              <a:gd name="T28" fmla="*/ 1296 w 1356"/>
              <a:gd name="T29" fmla="*/ 498 h 1242"/>
              <a:gd name="T30" fmla="*/ 1338 w 1356"/>
              <a:gd name="T31" fmla="*/ 600 h 1242"/>
              <a:gd name="T32" fmla="*/ 1356 w 1356"/>
              <a:gd name="T33" fmla="*/ 660 h 1242"/>
              <a:gd name="T34" fmla="*/ 1272 w 1356"/>
              <a:gd name="T35" fmla="*/ 1014 h 1242"/>
              <a:gd name="T36" fmla="*/ 1188 w 1356"/>
              <a:gd name="T37" fmla="*/ 1146 h 1242"/>
              <a:gd name="T38" fmla="*/ 1134 w 1356"/>
              <a:gd name="T39" fmla="*/ 1188 h 1242"/>
              <a:gd name="T40" fmla="*/ 990 w 1356"/>
              <a:gd name="T41" fmla="*/ 1242 h 1242"/>
              <a:gd name="T42" fmla="*/ 684 w 1356"/>
              <a:gd name="T43" fmla="*/ 1218 h 1242"/>
              <a:gd name="T44" fmla="*/ 474 w 1356"/>
              <a:gd name="T45" fmla="*/ 1158 h 1242"/>
              <a:gd name="T46" fmla="*/ 414 w 1356"/>
              <a:gd name="T47" fmla="*/ 1128 h 1242"/>
              <a:gd name="T48" fmla="*/ 330 w 1356"/>
              <a:gd name="T49" fmla="*/ 1050 h 1242"/>
              <a:gd name="T50" fmla="*/ 258 w 1356"/>
              <a:gd name="T51" fmla="*/ 978 h 1242"/>
              <a:gd name="T52" fmla="*/ 204 w 1356"/>
              <a:gd name="T53" fmla="*/ 924 h 1242"/>
              <a:gd name="T54" fmla="*/ 96 w 1356"/>
              <a:gd name="T55" fmla="*/ 762 h 1242"/>
              <a:gd name="T56" fmla="*/ 84 w 1356"/>
              <a:gd name="T57" fmla="*/ 726 h 1242"/>
              <a:gd name="T58" fmla="*/ 30 w 1356"/>
              <a:gd name="T59" fmla="*/ 564 h 1242"/>
              <a:gd name="T60" fmla="*/ 0 w 1356"/>
              <a:gd name="T61" fmla="*/ 408 h 1242"/>
              <a:gd name="T62" fmla="*/ 24 w 1356"/>
              <a:gd name="T63" fmla="*/ 270 h 124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356"/>
              <a:gd name="T97" fmla="*/ 0 h 1242"/>
              <a:gd name="T98" fmla="*/ 1356 w 1356"/>
              <a:gd name="T99" fmla="*/ 1242 h 124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356" h="1242">
                <a:moveTo>
                  <a:pt x="24" y="270"/>
                </a:moveTo>
                <a:cubicBezTo>
                  <a:pt x="61" y="214"/>
                  <a:pt x="119" y="207"/>
                  <a:pt x="180" y="198"/>
                </a:cubicBezTo>
                <a:cubicBezTo>
                  <a:pt x="203" y="190"/>
                  <a:pt x="222" y="179"/>
                  <a:pt x="246" y="174"/>
                </a:cubicBezTo>
                <a:cubicBezTo>
                  <a:pt x="265" y="170"/>
                  <a:pt x="301" y="167"/>
                  <a:pt x="318" y="156"/>
                </a:cubicBezTo>
                <a:cubicBezTo>
                  <a:pt x="331" y="147"/>
                  <a:pt x="341" y="135"/>
                  <a:pt x="354" y="126"/>
                </a:cubicBezTo>
                <a:cubicBezTo>
                  <a:pt x="454" y="59"/>
                  <a:pt x="579" y="23"/>
                  <a:pt x="696" y="0"/>
                </a:cubicBezTo>
                <a:cubicBezTo>
                  <a:pt x="744" y="3"/>
                  <a:pt x="788" y="2"/>
                  <a:pt x="834" y="12"/>
                </a:cubicBezTo>
                <a:cubicBezTo>
                  <a:pt x="872" y="20"/>
                  <a:pt x="905" y="39"/>
                  <a:pt x="942" y="48"/>
                </a:cubicBezTo>
                <a:cubicBezTo>
                  <a:pt x="989" y="84"/>
                  <a:pt x="1011" y="143"/>
                  <a:pt x="1044" y="192"/>
                </a:cubicBezTo>
                <a:cubicBezTo>
                  <a:pt x="1067" y="227"/>
                  <a:pt x="1090" y="246"/>
                  <a:pt x="1116" y="276"/>
                </a:cubicBezTo>
                <a:cubicBezTo>
                  <a:pt x="1138" y="301"/>
                  <a:pt x="1164" y="324"/>
                  <a:pt x="1188" y="348"/>
                </a:cubicBezTo>
                <a:cubicBezTo>
                  <a:pt x="1196" y="356"/>
                  <a:pt x="1204" y="364"/>
                  <a:pt x="1212" y="372"/>
                </a:cubicBezTo>
                <a:cubicBezTo>
                  <a:pt x="1218" y="378"/>
                  <a:pt x="1230" y="390"/>
                  <a:pt x="1230" y="390"/>
                </a:cubicBezTo>
                <a:cubicBezTo>
                  <a:pt x="1239" y="417"/>
                  <a:pt x="1256" y="438"/>
                  <a:pt x="1272" y="462"/>
                </a:cubicBezTo>
                <a:cubicBezTo>
                  <a:pt x="1280" y="474"/>
                  <a:pt x="1296" y="498"/>
                  <a:pt x="1296" y="498"/>
                </a:cubicBezTo>
                <a:cubicBezTo>
                  <a:pt x="1305" y="535"/>
                  <a:pt x="1328" y="564"/>
                  <a:pt x="1338" y="600"/>
                </a:cubicBezTo>
                <a:cubicBezTo>
                  <a:pt x="1344" y="620"/>
                  <a:pt x="1356" y="660"/>
                  <a:pt x="1356" y="660"/>
                </a:cubicBezTo>
                <a:cubicBezTo>
                  <a:pt x="1351" y="786"/>
                  <a:pt x="1343" y="907"/>
                  <a:pt x="1272" y="1014"/>
                </a:cubicBezTo>
                <a:cubicBezTo>
                  <a:pt x="1263" y="1071"/>
                  <a:pt x="1230" y="1109"/>
                  <a:pt x="1188" y="1146"/>
                </a:cubicBezTo>
                <a:cubicBezTo>
                  <a:pt x="1139" y="1189"/>
                  <a:pt x="1171" y="1176"/>
                  <a:pt x="1134" y="1188"/>
                </a:cubicBezTo>
                <a:cubicBezTo>
                  <a:pt x="1106" y="1209"/>
                  <a:pt x="1028" y="1233"/>
                  <a:pt x="990" y="1242"/>
                </a:cubicBezTo>
                <a:cubicBezTo>
                  <a:pt x="885" y="1238"/>
                  <a:pt x="788" y="1225"/>
                  <a:pt x="684" y="1218"/>
                </a:cubicBezTo>
                <a:cubicBezTo>
                  <a:pt x="610" y="1207"/>
                  <a:pt x="546" y="1176"/>
                  <a:pt x="474" y="1158"/>
                </a:cubicBezTo>
                <a:cubicBezTo>
                  <a:pt x="454" y="1145"/>
                  <a:pt x="433" y="1143"/>
                  <a:pt x="414" y="1128"/>
                </a:cubicBezTo>
                <a:cubicBezTo>
                  <a:pt x="385" y="1104"/>
                  <a:pt x="361" y="1071"/>
                  <a:pt x="330" y="1050"/>
                </a:cubicBezTo>
                <a:cubicBezTo>
                  <a:pt x="311" y="1022"/>
                  <a:pt x="282" y="1002"/>
                  <a:pt x="258" y="978"/>
                </a:cubicBezTo>
                <a:cubicBezTo>
                  <a:pt x="239" y="959"/>
                  <a:pt x="226" y="939"/>
                  <a:pt x="204" y="924"/>
                </a:cubicBezTo>
                <a:cubicBezTo>
                  <a:pt x="168" y="870"/>
                  <a:pt x="132" y="816"/>
                  <a:pt x="96" y="762"/>
                </a:cubicBezTo>
                <a:cubicBezTo>
                  <a:pt x="89" y="751"/>
                  <a:pt x="91" y="737"/>
                  <a:pt x="84" y="726"/>
                </a:cubicBezTo>
                <a:cubicBezTo>
                  <a:pt x="52" y="678"/>
                  <a:pt x="48" y="617"/>
                  <a:pt x="30" y="564"/>
                </a:cubicBezTo>
                <a:cubicBezTo>
                  <a:pt x="11" y="508"/>
                  <a:pt x="0" y="467"/>
                  <a:pt x="0" y="408"/>
                </a:cubicBezTo>
                <a:lnTo>
                  <a:pt x="24" y="270"/>
                </a:lnTo>
                <a:close/>
              </a:path>
            </a:pathLst>
          </a:custGeom>
          <a:noFill/>
          <a:ln w="603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6636" name="Picture 23" descr="o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00125" y="3559175"/>
            <a:ext cx="1976438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388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990600"/>
            <a:ext cx="9144000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 smtClean="0"/>
              <a:t>  More difficult Examp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1401" tIns="45700" rIns="91401" bIns="45700"/>
          <a:lstStyle/>
          <a:p>
            <a:pPr eaLnBrk="1" hangingPunct="1">
              <a:buFontTx/>
              <a:buNone/>
            </a:pPr>
            <a:endParaRPr lang="en-GB" sz="2000" b="1" dirty="0" smtClean="0">
              <a:solidFill>
                <a:srgbClr val="F1AE05"/>
              </a:solidFill>
            </a:endParaRPr>
          </a:p>
          <a:p>
            <a:pPr eaLnBrk="1" hangingPunct="1">
              <a:buFontTx/>
              <a:buNone/>
            </a:pPr>
            <a:endParaRPr lang="en-GB" sz="2000" b="1" dirty="0" smtClean="0">
              <a:solidFill>
                <a:srgbClr val="F1AE05"/>
              </a:solidFill>
            </a:endParaRPr>
          </a:p>
          <a:p>
            <a:pPr eaLnBrk="1" hangingPunct="1">
              <a:buFontTx/>
              <a:buNone/>
            </a:pPr>
            <a:r>
              <a:rPr lang="en-GB" sz="2000" b="1" dirty="0" smtClean="0">
                <a:solidFill>
                  <a:srgbClr val="F1AE05"/>
                </a:solidFill>
              </a:rPr>
              <a:t>		Camouflage &amp; </a:t>
            </a:r>
          </a:p>
          <a:p>
            <a:pPr eaLnBrk="1" hangingPunct="1">
              <a:buFontTx/>
              <a:buNone/>
            </a:pPr>
            <a:r>
              <a:rPr lang="en-GB" sz="2000" b="1" dirty="0" smtClean="0">
                <a:solidFill>
                  <a:srgbClr val="F1AE05"/>
                </a:solidFill>
              </a:rPr>
              <a:t>		Low Contrast</a:t>
            </a:r>
          </a:p>
        </p:txBody>
      </p:sp>
      <p:pic>
        <p:nvPicPr>
          <p:cNvPr id="27652" name="Picture 4" descr="k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103688"/>
            <a:ext cx="167322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19200" y="2503488"/>
            <a:ext cx="1814513" cy="1333500"/>
            <a:chOff x="552" y="1552"/>
            <a:chExt cx="1558" cy="1040"/>
          </a:xfrm>
        </p:grpSpPr>
        <p:pic>
          <p:nvPicPr>
            <p:cNvPr id="27677" name="Picture 6" descr="20907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2" y="1552"/>
              <a:ext cx="1558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8" name="Rectangle 7"/>
            <p:cNvSpPr>
              <a:spLocks noChangeArrowheads="1"/>
            </p:cNvSpPr>
            <p:nvPr/>
          </p:nvSpPr>
          <p:spPr bwMode="auto">
            <a:xfrm>
              <a:off x="846" y="1776"/>
              <a:ext cx="1056" cy="712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27654" name="Picture 8" descr="k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4763" y="4110038"/>
            <a:ext cx="1884362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563938" y="2503488"/>
            <a:ext cx="2284412" cy="1355725"/>
            <a:chOff x="4120" y="1344"/>
            <a:chExt cx="1496" cy="979"/>
          </a:xfrm>
        </p:grpSpPr>
        <p:pic>
          <p:nvPicPr>
            <p:cNvPr id="27675" name="Picture 10" descr="tree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20" y="1344"/>
              <a:ext cx="1496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6" name="Rectangle 11"/>
            <p:cNvSpPr>
              <a:spLocks noChangeArrowheads="1"/>
            </p:cNvSpPr>
            <p:nvPr/>
          </p:nvSpPr>
          <p:spPr bwMode="auto">
            <a:xfrm>
              <a:off x="4302" y="1344"/>
              <a:ext cx="1200" cy="976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92863" y="2490788"/>
            <a:ext cx="2051050" cy="1346200"/>
            <a:chOff x="2104" y="1248"/>
            <a:chExt cx="1807" cy="1206"/>
          </a:xfrm>
        </p:grpSpPr>
        <p:pic>
          <p:nvPicPr>
            <p:cNvPr id="27673" name="Picture 14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04" y="1248"/>
              <a:ext cx="1807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4" name="Rectangle 15"/>
            <p:cNvSpPr>
              <a:spLocks noChangeArrowheads="1"/>
            </p:cNvSpPr>
            <p:nvPr/>
          </p:nvSpPr>
          <p:spPr bwMode="auto">
            <a:xfrm>
              <a:off x="2142" y="1432"/>
              <a:ext cx="1352" cy="904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27657" name="Rectangle 16"/>
          <p:cNvSpPr>
            <a:spLocks noChangeArrowheads="1"/>
          </p:cNvSpPr>
          <p:nvPr/>
        </p:nvSpPr>
        <p:spPr bwMode="auto">
          <a:xfrm>
            <a:off x="6570663" y="1925638"/>
            <a:ext cx="1830387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0" rIns="91401" bIns="45700"/>
          <a:lstStyle/>
          <a:p>
            <a:pPr marL="342900" indent="-342900">
              <a:spcBef>
                <a:spcPct val="20000"/>
              </a:spcBef>
            </a:pPr>
            <a:r>
              <a:rPr lang="en-GB" sz="2000" b="1">
                <a:solidFill>
                  <a:srgbClr val="F1AE05"/>
                </a:solidFill>
              </a:rPr>
              <a:t>Harder Case</a:t>
            </a:r>
          </a:p>
        </p:txBody>
      </p:sp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3848100" y="1900238"/>
            <a:ext cx="21161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0" rIns="91401" bIns="45700"/>
          <a:lstStyle/>
          <a:p>
            <a:pPr marL="342900" indent="-342900">
              <a:spcBef>
                <a:spcPct val="20000"/>
              </a:spcBef>
            </a:pPr>
            <a:r>
              <a:rPr lang="en-GB" sz="2000" b="1">
                <a:solidFill>
                  <a:srgbClr val="F1AE05"/>
                </a:solidFill>
              </a:rPr>
              <a:t>Fine structure</a:t>
            </a:r>
          </a:p>
        </p:txBody>
      </p:sp>
      <p:sp>
        <p:nvSpPr>
          <p:cNvPr id="27659" name="Text Box 22"/>
          <p:cNvSpPr txBox="1">
            <a:spLocks noChangeArrowheads="1"/>
          </p:cNvSpPr>
          <p:nvPr/>
        </p:nvSpPr>
        <p:spPr bwMode="auto">
          <a:xfrm>
            <a:off x="141288" y="2801938"/>
            <a:ext cx="1206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Initial Rectangle</a:t>
            </a:r>
          </a:p>
        </p:txBody>
      </p:sp>
      <p:sp>
        <p:nvSpPr>
          <p:cNvPr id="27660" name="Text Box 23"/>
          <p:cNvSpPr txBox="1">
            <a:spLocks noChangeArrowheads="1"/>
          </p:cNvSpPr>
          <p:nvPr/>
        </p:nvSpPr>
        <p:spPr bwMode="auto">
          <a:xfrm>
            <a:off x="200025" y="4383088"/>
            <a:ext cx="1206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Initial</a:t>
            </a:r>
            <a:br>
              <a:rPr lang="en-GB" b="1">
                <a:solidFill>
                  <a:srgbClr val="FFFFFF"/>
                </a:solidFill>
                <a:latin typeface="Arial Narrow" pitchFamily="34" charset="0"/>
              </a:rPr>
            </a:b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Result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0" y="6440488"/>
            <a:ext cx="9144000" cy="417512"/>
            <a:chOff x="0" y="4057"/>
            <a:chExt cx="5760" cy="263"/>
          </a:xfrm>
        </p:grpSpPr>
        <p:pic>
          <p:nvPicPr>
            <p:cNvPr id="27670" name="Picture 25" descr="MSRClogo"/>
            <p:cNvPicPr>
              <a:picLocks noChangeAspect="1" noChangeArrowheads="1"/>
            </p:cNvPicPr>
            <p:nvPr/>
          </p:nvPicPr>
          <p:blipFill>
            <a:blip r:embed="rId8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0" y="4057"/>
              <a:ext cx="81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1" name="Line 26"/>
            <p:cNvSpPr>
              <a:spLocks noChangeShapeType="1"/>
            </p:cNvSpPr>
            <p:nvPr/>
          </p:nvSpPr>
          <p:spPr bwMode="auto">
            <a:xfrm>
              <a:off x="703" y="4065"/>
              <a:ext cx="5057" cy="0"/>
            </a:xfrm>
            <a:prstGeom prst="line">
              <a:avLst/>
            </a:prstGeom>
            <a:noFill/>
            <a:ln w="34925">
              <a:solidFill>
                <a:srgbClr val="C8C8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672" name="Text Box 27"/>
            <p:cNvSpPr txBox="1">
              <a:spLocks noChangeArrowheads="1"/>
            </p:cNvSpPr>
            <p:nvPr/>
          </p:nvSpPr>
          <p:spPr bwMode="auto">
            <a:xfrm>
              <a:off x="996" y="4108"/>
              <a:ext cx="4764" cy="212"/>
            </a:xfrm>
            <a:prstGeom prst="rect">
              <a:avLst/>
            </a:prstGeom>
            <a:noFill/>
            <a:ln w="730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B7B7FF"/>
                  </a:solidFill>
                </a:rPr>
                <a:t>        </a:t>
              </a:r>
              <a:r>
                <a:rPr lang="en-GB" sz="1600" b="1">
                  <a:solidFill>
                    <a:srgbClr val="C8C8FF"/>
                  </a:solidFill>
                </a:rPr>
                <a:t>GrabCut – Interactive Foreground Extraction</a:t>
              </a:r>
              <a:r>
                <a:rPr lang="en-GB" sz="1600">
                  <a:solidFill>
                    <a:srgbClr val="7979FF"/>
                  </a:solidFill>
                </a:rPr>
                <a:t>    		</a:t>
              </a:r>
              <a:r>
                <a:rPr lang="en-GB" sz="1600">
                  <a:solidFill>
                    <a:srgbClr val="C8C8FF"/>
                  </a:solidFill>
                </a:rPr>
                <a:t>11</a:t>
              </a:r>
              <a:r>
                <a:rPr lang="en-GB" sz="1600">
                  <a:solidFill>
                    <a:srgbClr val="7979FF"/>
                  </a:solidFill>
                </a:rPr>
                <a:t>                    </a:t>
              </a:r>
            </a:p>
          </p:txBody>
        </p:sp>
      </p:grpSp>
      <p:sp>
        <p:nvSpPr>
          <p:cNvPr id="27662" name="Rectangle 31"/>
          <p:cNvSpPr>
            <a:spLocks noChangeArrowheads="1"/>
          </p:cNvSpPr>
          <p:nvPr/>
        </p:nvSpPr>
        <p:spPr bwMode="auto">
          <a:xfrm>
            <a:off x="6378575" y="4122738"/>
            <a:ext cx="2051050" cy="134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7663" name="Picture 28" descr="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11913" y="4122738"/>
            <a:ext cx="198437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388100" y="2487613"/>
            <a:ext cx="2057400" cy="1346200"/>
            <a:chOff x="2924" y="349"/>
            <a:chExt cx="1296" cy="848"/>
          </a:xfrm>
        </p:grpSpPr>
        <p:pic>
          <p:nvPicPr>
            <p:cNvPr id="27668" name="Picture 33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28" y="349"/>
              <a:ext cx="1292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69" name="Freeform 35"/>
            <p:cNvSpPr>
              <a:spLocks/>
            </p:cNvSpPr>
            <p:nvPr/>
          </p:nvSpPr>
          <p:spPr bwMode="auto">
            <a:xfrm>
              <a:off x="2924" y="447"/>
              <a:ext cx="977" cy="714"/>
            </a:xfrm>
            <a:custGeom>
              <a:avLst/>
              <a:gdLst>
                <a:gd name="T0" fmla="*/ 202 w 977"/>
                <a:gd name="T1" fmla="*/ 315 h 714"/>
                <a:gd name="T2" fmla="*/ 46 w 977"/>
                <a:gd name="T3" fmla="*/ 354 h 714"/>
                <a:gd name="T4" fmla="*/ 7 w 977"/>
                <a:gd name="T5" fmla="*/ 339 h 714"/>
                <a:gd name="T6" fmla="*/ 52 w 977"/>
                <a:gd name="T7" fmla="*/ 225 h 714"/>
                <a:gd name="T8" fmla="*/ 94 w 977"/>
                <a:gd name="T9" fmla="*/ 186 h 714"/>
                <a:gd name="T10" fmla="*/ 127 w 977"/>
                <a:gd name="T11" fmla="*/ 165 h 714"/>
                <a:gd name="T12" fmla="*/ 193 w 977"/>
                <a:gd name="T13" fmla="*/ 141 h 714"/>
                <a:gd name="T14" fmla="*/ 355 w 977"/>
                <a:gd name="T15" fmla="*/ 120 h 714"/>
                <a:gd name="T16" fmla="*/ 487 w 977"/>
                <a:gd name="T17" fmla="*/ 132 h 714"/>
                <a:gd name="T18" fmla="*/ 568 w 977"/>
                <a:gd name="T19" fmla="*/ 144 h 714"/>
                <a:gd name="T20" fmla="*/ 712 w 977"/>
                <a:gd name="T21" fmla="*/ 75 h 714"/>
                <a:gd name="T22" fmla="*/ 754 w 977"/>
                <a:gd name="T23" fmla="*/ 27 h 714"/>
                <a:gd name="T24" fmla="*/ 862 w 977"/>
                <a:gd name="T25" fmla="*/ 0 h 714"/>
                <a:gd name="T26" fmla="*/ 904 w 977"/>
                <a:gd name="T27" fmla="*/ 39 h 714"/>
                <a:gd name="T28" fmla="*/ 916 w 977"/>
                <a:gd name="T29" fmla="*/ 57 h 714"/>
                <a:gd name="T30" fmla="*/ 922 w 977"/>
                <a:gd name="T31" fmla="*/ 66 h 714"/>
                <a:gd name="T32" fmla="*/ 934 w 977"/>
                <a:gd name="T33" fmla="*/ 210 h 714"/>
                <a:gd name="T34" fmla="*/ 949 w 977"/>
                <a:gd name="T35" fmla="*/ 462 h 714"/>
                <a:gd name="T36" fmla="*/ 967 w 977"/>
                <a:gd name="T37" fmla="*/ 621 h 714"/>
                <a:gd name="T38" fmla="*/ 916 w 977"/>
                <a:gd name="T39" fmla="*/ 711 h 714"/>
                <a:gd name="T40" fmla="*/ 880 w 977"/>
                <a:gd name="T41" fmla="*/ 702 h 714"/>
                <a:gd name="T42" fmla="*/ 862 w 977"/>
                <a:gd name="T43" fmla="*/ 696 h 714"/>
                <a:gd name="T44" fmla="*/ 829 w 977"/>
                <a:gd name="T45" fmla="*/ 651 h 714"/>
                <a:gd name="T46" fmla="*/ 790 w 977"/>
                <a:gd name="T47" fmla="*/ 570 h 714"/>
                <a:gd name="T48" fmla="*/ 748 w 977"/>
                <a:gd name="T49" fmla="*/ 480 h 714"/>
                <a:gd name="T50" fmla="*/ 691 w 977"/>
                <a:gd name="T51" fmla="*/ 369 h 714"/>
                <a:gd name="T52" fmla="*/ 643 w 977"/>
                <a:gd name="T53" fmla="*/ 351 h 714"/>
                <a:gd name="T54" fmla="*/ 511 w 977"/>
                <a:gd name="T55" fmla="*/ 378 h 714"/>
                <a:gd name="T56" fmla="*/ 382 w 977"/>
                <a:gd name="T57" fmla="*/ 366 h 714"/>
                <a:gd name="T58" fmla="*/ 223 w 977"/>
                <a:gd name="T59" fmla="*/ 318 h 714"/>
                <a:gd name="T60" fmla="*/ 202 w 977"/>
                <a:gd name="T61" fmla="*/ 315 h 7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7"/>
                <a:gd name="T94" fmla="*/ 0 h 714"/>
                <a:gd name="T95" fmla="*/ 977 w 977"/>
                <a:gd name="T96" fmla="*/ 714 h 7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7" h="714">
                  <a:moveTo>
                    <a:pt x="202" y="315"/>
                  </a:moveTo>
                  <a:cubicBezTo>
                    <a:pt x="149" y="319"/>
                    <a:pt x="99" y="343"/>
                    <a:pt x="46" y="354"/>
                  </a:cubicBezTo>
                  <a:cubicBezTo>
                    <a:pt x="26" y="352"/>
                    <a:pt x="17" y="355"/>
                    <a:pt x="7" y="339"/>
                  </a:cubicBezTo>
                  <a:cubicBezTo>
                    <a:pt x="9" y="279"/>
                    <a:pt x="0" y="251"/>
                    <a:pt x="52" y="225"/>
                  </a:cubicBezTo>
                  <a:cubicBezTo>
                    <a:pt x="62" y="210"/>
                    <a:pt x="79" y="196"/>
                    <a:pt x="94" y="186"/>
                  </a:cubicBezTo>
                  <a:cubicBezTo>
                    <a:pt x="101" y="175"/>
                    <a:pt x="114" y="169"/>
                    <a:pt x="127" y="165"/>
                  </a:cubicBezTo>
                  <a:cubicBezTo>
                    <a:pt x="145" y="147"/>
                    <a:pt x="169" y="145"/>
                    <a:pt x="193" y="141"/>
                  </a:cubicBezTo>
                  <a:cubicBezTo>
                    <a:pt x="247" y="133"/>
                    <a:pt x="301" y="127"/>
                    <a:pt x="355" y="120"/>
                  </a:cubicBezTo>
                  <a:cubicBezTo>
                    <a:pt x="411" y="122"/>
                    <a:pt x="438" y="125"/>
                    <a:pt x="487" y="132"/>
                  </a:cubicBezTo>
                  <a:cubicBezTo>
                    <a:pt x="512" y="140"/>
                    <a:pt x="541" y="141"/>
                    <a:pt x="568" y="144"/>
                  </a:cubicBezTo>
                  <a:cubicBezTo>
                    <a:pt x="652" y="141"/>
                    <a:pt x="648" y="118"/>
                    <a:pt x="712" y="75"/>
                  </a:cubicBezTo>
                  <a:cubicBezTo>
                    <a:pt x="719" y="64"/>
                    <a:pt x="743" y="34"/>
                    <a:pt x="754" y="27"/>
                  </a:cubicBezTo>
                  <a:cubicBezTo>
                    <a:pt x="768" y="6"/>
                    <a:pt x="837" y="6"/>
                    <a:pt x="862" y="0"/>
                  </a:cubicBezTo>
                  <a:cubicBezTo>
                    <a:pt x="884" y="2"/>
                    <a:pt x="886" y="27"/>
                    <a:pt x="904" y="39"/>
                  </a:cubicBezTo>
                  <a:cubicBezTo>
                    <a:pt x="908" y="45"/>
                    <a:pt x="912" y="51"/>
                    <a:pt x="916" y="57"/>
                  </a:cubicBezTo>
                  <a:cubicBezTo>
                    <a:pt x="918" y="60"/>
                    <a:pt x="922" y="66"/>
                    <a:pt x="922" y="66"/>
                  </a:cubicBezTo>
                  <a:cubicBezTo>
                    <a:pt x="927" y="114"/>
                    <a:pt x="931" y="162"/>
                    <a:pt x="934" y="210"/>
                  </a:cubicBezTo>
                  <a:cubicBezTo>
                    <a:pt x="929" y="294"/>
                    <a:pt x="922" y="381"/>
                    <a:pt x="949" y="462"/>
                  </a:cubicBezTo>
                  <a:cubicBezTo>
                    <a:pt x="957" y="515"/>
                    <a:pt x="963" y="568"/>
                    <a:pt x="967" y="621"/>
                  </a:cubicBezTo>
                  <a:cubicBezTo>
                    <a:pt x="964" y="703"/>
                    <a:pt x="977" y="696"/>
                    <a:pt x="916" y="711"/>
                  </a:cubicBezTo>
                  <a:cubicBezTo>
                    <a:pt x="858" y="705"/>
                    <a:pt x="908" y="714"/>
                    <a:pt x="880" y="702"/>
                  </a:cubicBezTo>
                  <a:cubicBezTo>
                    <a:pt x="874" y="699"/>
                    <a:pt x="862" y="696"/>
                    <a:pt x="862" y="696"/>
                  </a:cubicBezTo>
                  <a:cubicBezTo>
                    <a:pt x="851" y="680"/>
                    <a:pt x="840" y="667"/>
                    <a:pt x="829" y="651"/>
                  </a:cubicBezTo>
                  <a:cubicBezTo>
                    <a:pt x="812" y="626"/>
                    <a:pt x="817" y="588"/>
                    <a:pt x="790" y="570"/>
                  </a:cubicBezTo>
                  <a:cubicBezTo>
                    <a:pt x="780" y="539"/>
                    <a:pt x="766" y="507"/>
                    <a:pt x="748" y="480"/>
                  </a:cubicBezTo>
                  <a:cubicBezTo>
                    <a:pt x="742" y="449"/>
                    <a:pt x="718" y="387"/>
                    <a:pt x="691" y="369"/>
                  </a:cubicBezTo>
                  <a:cubicBezTo>
                    <a:pt x="674" y="349"/>
                    <a:pt x="673" y="349"/>
                    <a:pt x="643" y="351"/>
                  </a:cubicBezTo>
                  <a:cubicBezTo>
                    <a:pt x="613" y="353"/>
                    <a:pt x="554" y="376"/>
                    <a:pt x="511" y="378"/>
                  </a:cubicBezTo>
                  <a:cubicBezTo>
                    <a:pt x="470" y="376"/>
                    <a:pt x="423" y="378"/>
                    <a:pt x="382" y="366"/>
                  </a:cubicBezTo>
                  <a:cubicBezTo>
                    <a:pt x="327" y="350"/>
                    <a:pt x="282" y="323"/>
                    <a:pt x="223" y="318"/>
                  </a:cubicBezTo>
                  <a:cubicBezTo>
                    <a:pt x="206" y="315"/>
                    <a:pt x="213" y="315"/>
                    <a:pt x="202" y="315"/>
                  </a:cubicBez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365875" y="4119563"/>
            <a:ext cx="2051050" cy="1377950"/>
            <a:chOff x="2854" y="3039"/>
            <a:chExt cx="1292" cy="868"/>
          </a:xfrm>
        </p:grpSpPr>
        <p:sp>
          <p:nvSpPr>
            <p:cNvPr id="27666" name="Rectangle 38"/>
            <p:cNvSpPr>
              <a:spLocks noChangeArrowheads="1"/>
            </p:cNvSpPr>
            <p:nvPr/>
          </p:nvSpPr>
          <p:spPr bwMode="auto">
            <a:xfrm>
              <a:off x="2854" y="3041"/>
              <a:ext cx="1292" cy="84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7667" name="Picture 30" descr="o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83" y="3039"/>
              <a:ext cx="1218" cy="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622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 cuts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Pros</a:t>
            </a:r>
          </a:p>
          <a:p>
            <a:pPr lvl="1">
              <a:defRPr/>
            </a:pPr>
            <a:r>
              <a:rPr lang="en-US" dirty="0" smtClean="0"/>
              <a:t>Very fast inference</a:t>
            </a:r>
          </a:p>
          <a:p>
            <a:pPr lvl="1">
              <a:defRPr/>
            </a:pPr>
            <a:r>
              <a:rPr lang="en-US" dirty="0" smtClean="0"/>
              <a:t>Can incorporate data likelihoods and priors</a:t>
            </a:r>
          </a:p>
          <a:p>
            <a:pPr lvl="1">
              <a:defRPr/>
            </a:pPr>
            <a:r>
              <a:rPr lang="en-US" dirty="0" smtClean="0"/>
              <a:t>Applies to a wide range of problems (stereo, image labeling, recognition)</a:t>
            </a:r>
          </a:p>
          <a:p>
            <a:pPr>
              <a:defRPr/>
            </a:pPr>
            <a:r>
              <a:rPr lang="en-US" dirty="0" smtClean="0"/>
              <a:t>Cons</a:t>
            </a:r>
          </a:p>
          <a:p>
            <a:pPr lvl="1">
              <a:defRPr/>
            </a:pPr>
            <a:r>
              <a:rPr lang="en-US" dirty="0" smtClean="0"/>
              <a:t>Not always applicable (associative only)</a:t>
            </a:r>
          </a:p>
          <a:p>
            <a:pPr lvl="1">
              <a:defRPr/>
            </a:pPr>
            <a:r>
              <a:rPr lang="en-US" dirty="0" smtClean="0"/>
              <a:t>Need unary terms (not used for bottom-up segmentation, for example)</a:t>
            </a:r>
          </a:p>
          <a:p>
            <a:pPr>
              <a:defRPr/>
            </a:pPr>
            <a:r>
              <a:rPr lang="en-US" dirty="0" smtClean="0"/>
              <a:t>Use whenever applicable</a:t>
            </a: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89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</a:t>
            </a:r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  <a:endParaRPr lang="en-US" sz="2000" dirty="0"/>
          </a:p>
          <a:p>
            <a:pPr marL="514350" indent="-457200">
              <a:defRPr/>
            </a:pPr>
            <a:r>
              <a:rPr lang="en-US" sz="2800" dirty="0" err="1" smtClean="0"/>
              <a:t>Grabcut</a:t>
            </a:r>
            <a:r>
              <a:rPr lang="en-US" sz="2800" dirty="0" smtClean="0"/>
              <a:t> and MRF/CRF</a:t>
            </a:r>
          </a:p>
          <a:p>
            <a:pPr lvl="1">
              <a:defRPr/>
            </a:pPr>
            <a:r>
              <a:rPr lang="en-US" sz="2000" dirty="0"/>
              <a:t>Very fast </a:t>
            </a:r>
            <a:r>
              <a:rPr lang="en-US" sz="2000" dirty="0" smtClean="0"/>
              <a:t>interactive inference</a:t>
            </a:r>
            <a:endParaRPr lang="en-US" sz="2400" dirty="0"/>
          </a:p>
          <a:p>
            <a:pPr lvl="1">
              <a:defRPr/>
            </a:pPr>
            <a:r>
              <a:rPr lang="en-US" sz="2000" dirty="0"/>
              <a:t>Applies to a wide range of problem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553" y="41910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26670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s://pic3.zhimg.com/80/v2-63f1625890ce5bf54a3ef1cac2c440ea_h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5343930"/>
            <a:ext cx="1920177" cy="1514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antic Segmentation</a:t>
            </a:r>
            <a:endParaRPr lang="en-US" dirty="0"/>
          </a:p>
        </p:txBody>
      </p:sp>
      <p:pic>
        <p:nvPicPr>
          <p:cNvPr id="5122" name="Picture 2" descr="http://mscoco.org/static/images/detections-challenge20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02446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-6626" y="3048000"/>
            <a:ext cx="563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smtClean="0"/>
              <a:t>mscoco.org/dataset</a:t>
            </a:r>
            <a:r>
              <a:rPr lang="en-US" dirty="0"/>
              <a:t>/#detections-challenge2016</a:t>
            </a:r>
          </a:p>
        </p:txBody>
      </p:sp>
      <p:pic>
        <p:nvPicPr>
          <p:cNvPr id="5124" name="Picture 4" descr="Cityscapes Dataset: Example Stuttg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90158"/>
            <a:ext cx="6248400" cy="311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33035" y="6432774"/>
            <a:ext cx="7010400" cy="338554"/>
          </a:xfrm>
          <a:prstGeom prst="rect">
            <a:avLst/>
          </a:prstGeom>
          <a:solidFill>
            <a:schemeClr val="bg1">
              <a:alpha val="55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dirty="0"/>
              <a:t>https://www.cityscapes-dataset.com/examples/#fine-annotations</a:t>
            </a:r>
          </a:p>
        </p:txBody>
      </p:sp>
    </p:spTree>
    <p:extLst>
      <p:ext uri="{BB962C8B-B14F-4D97-AF65-F5344CB8AC3E}">
        <p14:creationId xmlns:p14="http://schemas.microsoft.com/office/powerpoint/2010/main" val="324429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antic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 descr="http://cs.nyu.edu/~silberman/images/nyu_depth_v2_w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37" y="929481"/>
            <a:ext cx="8780526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1737" y="6324600"/>
            <a:ext cx="784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cs.nyu.edu/~silberman/datasets/nyu_depth_v2.html</a:t>
            </a:r>
          </a:p>
        </p:txBody>
      </p:sp>
    </p:spTree>
    <p:extLst>
      <p:ext uri="{BB962C8B-B14F-4D97-AF65-F5344CB8AC3E}">
        <p14:creationId xmlns:p14="http://schemas.microsoft.com/office/powerpoint/2010/main" val="364263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 detections and instance segment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22635"/>
            <a:ext cx="3219000" cy="21801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888333"/>
            <a:ext cx="3241200" cy="21635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9663" y="4191000"/>
            <a:ext cx="3219000" cy="21358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1434" y="678999"/>
            <a:ext cx="3241200" cy="3209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5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 detections and instance segm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676400"/>
            <a:ext cx="5734409" cy="37549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1840" y="817633"/>
            <a:ext cx="3241200" cy="5472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50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err="1" smtClean="0"/>
              <a:t>keypoint</a:t>
            </a:r>
            <a:r>
              <a:rPr lang="en-US" dirty="0" smtClean="0"/>
              <a:t> det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263691" cy="421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09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you want to label every pixe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“Stuff” can be hard to capture with bounding boxes</a:t>
            </a:r>
            <a:endParaRPr lang="en-US" sz="2800" dirty="0"/>
          </a:p>
        </p:txBody>
      </p:sp>
      <p:pic>
        <p:nvPicPr>
          <p:cNvPr id="4" name="Picture 4" descr="Cityscapes Dataset: Example Stuttgar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9" y="2000477"/>
            <a:ext cx="9027001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481037"/>
            <a:ext cx="7010400" cy="338554"/>
          </a:xfrm>
          <a:prstGeom prst="rect">
            <a:avLst/>
          </a:prstGeom>
          <a:solidFill>
            <a:schemeClr val="bg1">
              <a:alpha val="55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dirty="0"/>
              <a:t>https://www.cityscapes-dataset.com/examples/#fine-annotations</a:t>
            </a:r>
          </a:p>
        </p:txBody>
      </p:sp>
    </p:spTree>
    <p:extLst>
      <p:ext uri="{BB962C8B-B14F-4D97-AF65-F5344CB8AC3E}">
        <p14:creationId xmlns:p14="http://schemas.microsoft.com/office/powerpoint/2010/main" val="23398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hlinkClick r:id="rId2"/>
              </a:rPr>
              <a:t>Fully convolutional networks for semantic segmentation</a:t>
            </a:r>
            <a:r>
              <a:rPr lang="en-US" sz="3200" dirty="0" smtClean="0"/>
              <a:t> – Long </a:t>
            </a:r>
            <a:r>
              <a:rPr lang="en-US" sz="3200" dirty="0" err="1" smtClean="0"/>
              <a:t>Shelhamer</a:t>
            </a:r>
            <a:r>
              <a:rPr lang="en-US" sz="3200" dirty="0" smtClean="0"/>
              <a:t> Darrel 2015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2" y="1295400"/>
            <a:ext cx="3261395" cy="51355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Use network trained for classification as pre-trained network for pixel labeling</a:t>
            </a:r>
          </a:p>
          <a:p>
            <a:endParaRPr lang="en-US" dirty="0" smtClean="0"/>
          </a:p>
          <a:p>
            <a:r>
              <a:rPr lang="en-US" dirty="0" smtClean="0"/>
              <a:t>Convert fully connected layers into convolutions</a:t>
            </a:r>
          </a:p>
          <a:p>
            <a:endParaRPr lang="en-US" dirty="0" smtClean="0"/>
          </a:p>
          <a:p>
            <a:r>
              <a:rPr lang="en-US" dirty="0" smtClean="0"/>
              <a:t>Add features from earlier conv layers to improve resolution</a:t>
            </a:r>
          </a:p>
          <a:p>
            <a:endParaRPr lang="en-US" dirty="0" smtClean="0"/>
          </a:p>
          <a:p>
            <a:r>
              <a:rPr lang="en-US" dirty="0" smtClean="0"/>
              <a:t>Fine-tune for pixel labeling task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1658" y="4162659"/>
            <a:ext cx="5064181" cy="25384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2557"/>
          <a:stretch/>
        </p:blipFill>
        <p:spPr>
          <a:xfrm>
            <a:off x="3977748" y="1023257"/>
            <a:ext cx="4572000" cy="2564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14800" y="347207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0x5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3511" y="1882086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24x2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06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Fully convolutional”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246" y="1295400"/>
            <a:ext cx="3779520" cy="5135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akes advantage of pre-training from classification</a:t>
            </a:r>
          </a:p>
          <a:p>
            <a:endParaRPr lang="en-US" dirty="0"/>
          </a:p>
          <a:p>
            <a:r>
              <a:rPr lang="en-US" dirty="0" smtClean="0"/>
              <a:t>Applied to objects and scenes (</a:t>
            </a:r>
            <a:r>
              <a:rPr lang="en-US" dirty="0" err="1" smtClean="0"/>
              <a:t>NYUd</a:t>
            </a:r>
            <a:r>
              <a:rPr lang="en-US" dirty="0" smtClean="0"/>
              <a:t> v2)</a:t>
            </a:r>
          </a:p>
          <a:p>
            <a:endParaRPr lang="en-US" dirty="0" smtClean="0"/>
          </a:p>
          <a:p>
            <a:r>
              <a:rPr lang="en-US" dirty="0" smtClean="0"/>
              <a:t>But feature pooling reduces spatial sensitivity and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6120" y="1905000"/>
            <a:ext cx="4240200" cy="366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71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Dilated Convolutions</a:t>
            </a:r>
            <a:r>
              <a:rPr lang="en-US" dirty="0" smtClean="0"/>
              <a:t> – Yu Kolton 20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733800" cy="5135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placing last two pooling layers with “dilated convolution” that filters a sparse 3x3 grid of pixels</a:t>
            </a:r>
          </a:p>
          <a:p>
            <a:endParaRPr lang="en-US" dirty="0" smtClean="0"/>
          </a:p>
          <a:p>
            <a:r>
              <a:rPr lang="en-US" dirty="0" smtClean="0"/>
              <a:t>Enables large receptive field with few parameters </a:t>
            </a:r>
          </a:p>
          <a:p>
            <a:endParaRPr lang="en-US" dirty="0"/>
          </a:p>
          <a:p>
            <a:r>
              <a:rPr lang="en-US" dirty="0" smtClean="0"/>
              <a:t>Improves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990600"/>
            <a:ext cx="4528800" cy="14663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0503" y="2533134"/>
            <a:ext cx="4284600" cy="412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05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lated Convolutions 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190" y="5247800"/>
            <a:ext cx="6815401" cy="161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182" y="727171"/>
            <a:ext cx="5659635" cy="4520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56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43</TotalTime>
  <Words>2354</Words>
  <Application>Microsoft Office PowerPoint</Application>
  <PresentationFormat>On-screen Show (4:3)</PresentationFormat>
  <Paragraphs>526</Paragraphs>
  <Slides>75</Slides>
  <Notes>28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5" baseType="lpstr">
      <vt:lpstr>Arial</vt:lpstr>
      <vt:lpstr>Arial Narrow</vt:lpstr>
      <vt:lpstr>Calibri</vt:lpstr>
      <vt:lpstr>Calibri Light</vt:lpstr>
      <vt:lpstr>Symbol</vt:lpstr>
      <vt:lpstr>Times New Roman</vt:lpstr>
      <vt:lpstr>Wingdings</vt:lpstr>
      <vt:lpstr>Office Theme</vt:lpstr>
      <vt:lpstr>Image</vt:lpstr>
      <vt:lpstr>Equation</vt:lpstr>
      <vt:lpstr>EIE4512 - Digital Image Processing            More Image Segmentation Methods</vt:lpstr>
      <vt:lpstr>Segmentation for efficiency: “superpixels”</vt:lpstr>
      <vt:lpstr>Segmentation for feature support</vt:lpstr>
      <vt:lpstr>Segmentation for object proposals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Jianbo Shi’s Graph-Partitioning</vt:lpstr>
      <vt:lpstr>Minimal Cuts</vt:lpstr>
      <vt:lpstr>Cut(A,B)</vt:lpstr>
      <vt:lpstr>Normalized Cut</vt:lpstr>
      <vt:lpstr>Example Normalized Cut</vt:lpstr>
      <vt:lpstr>PowerPoint Presentation</vt:lpstr>
      <vt:lpstr>How Shi used the procedure</vt:lpstr>
      <vt:lpstr>Examples of  Shi Clustering</vt:lpstr>
      <vt:lpstr>Markov Random Fields</vt:lpstr>
      <vt:lpstr>Markov Random Fields</vt:lpstr>
      <vt:lpstr>Solving MRFs with graph cuts</vt:lpstr>
      <vt:lpstr>Solving MRFs with graph cuts</vt:lpstr>
      <vt:lpstr>GrabCut segmentation</vt:lpstr>
      <vt:lpstr>  Grab cuts and graph cuts</vt:lpstr>
      <vt:lpstr>Graph cuts   Boykov and Jolly (2001)</vt:lpstr>
      <vt:lpstr>GrabCut segmentation</vt:lpstr>
      <vt:lpstr>What is easy or hard about these cases for graphcut-based segmentation?</vt:lpstr>
      <vt:lpstr>Easier examples</vt:lpstr>
      <vt:lpstr>  More difficult Examples</vt:lpstr>
      <vt:lpstr>Graph cuts: Pros and Cons</vt:lpstr>
      <vt:lpstr>Choices in segmentation algorithms</vt:lpstr>
      <vt:lpstr>Things to remember</vt:lpstr>
      <vt:lpstr>Semantic Segmentation</vt:lpstr>
      <vt:lpstr>Semantic Segmentation</vt:lpstr>
      <vt:lpstr>Example detections and instance segmentations</vt:lpstr>
      <vt:lpstr>Example detections and instance segmentations</vt:lpstr>
      <vt:lpstr>Example keypoint detections</vt:lpstr>
      <vt:lpstr>What if you want to label every pixel?</vt:lpstr>
      <vt:lpstr>Fully convolutional networks for semantic segmentation – Long Shelhamer Darrel 2015</vt:lpstr>
      <vt:lpstr>“Fully convolutional” results</vt:lpstr>
      <vt:lpstr>Dilated Convolutions – Yu Kolton 2016</vt:lpstr>
      <vt:lpstr>Dilated Convolutions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Li Zhen (SSE)</cp:lastModifiedBy>
  <cp:revision>115</cp:revision>
  <cp:lastPrinted>2012-03-13T17:25:13Z</cp:lastPrinted>
  <dcterms:created xsi:type="dcterms:W3CDTF">2009-12-16T02:55:56Z</dcterms:created>
  <dcterms:modified xsi:type="dcterms:W3CDTF">2019-05-08T15:18:19Z</dcterms:modified>
</cp:coreProperties>
</file>